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61" r:id="rId3"/>
    <p:sldId id="262" r:id="rId4"/>
    <p:sldId id="263" r:id="rId5"/>
    <p:sldId id="264" r:id="rId6"/>
    <p:sldId id="265" r:id="rId7"/>
    <p:sldId id="285" r:id="rId8"/>
    <p:sldId id="266" r:id="rId9"/>
    <p:sldId id="286" r:id="rId10"/>
    <p:sldId id="267" r:id="rId11"/>
    <p:sldId id="287" r:id="rId12"/>
    <p:sldId id="288" r:id="rId13"/>
    <p:sldId id="278" r:id="rId14"/>
    <p:sldId id="268" r:id="rId15"/>
    <p:sldId id="269" r:id="rId16"/>
    <p:sldId id="289" r:id="rId17"/>
    <p:sldId id="279" r:id="rId18"/>
    <p:sldId id="290" r:id="rId19"/>
    <p:sldId id="291" r:id="rId20"/>
    <p:sldId id="292" r:id="rId21"/>
    <p:sldId id="293" r:id="rId22"/>
    <p:sldId id="294" r:id="rId23"/>
    <p:sldId id="295" r:id="rId24"/>
    <p:sldId id="296" r:id="rId25"/>
    <p:sldId id="297" r:id="rId26"/>
    <p:sldId id="298" r:id="rId27"/>
    <p:sldId id="299" r:id="rId28"/>
    <p:sldId id="300" r:id="rId29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dija Blagojević" initials="LB" lastIdx="1" clrIdx="0">
    <p:extLst>
      <p:ext uri="{19B8F6BF-5375-455C-9EA6-DF929625EA0E}">
        <p15:presenceInfo xmlns:p15="http://schemas.microsoft.com/office/powerpoint/2012/main" userId="Lidija Blagojević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DBE1B0B-A7B1-4819-A0AE-D6972CB36A0D}" v="833" dt="2021-11-05T17:24:55.59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dija Blagojević" userId="dd34498d-c5cb-4820-b009-9f6aab0b2998" providerId="ADAL" clId="{0DBE1B0B-A7B1-4819-A0AE-D6972CB36A0D}"/>
    <pc:docChg chg="undo redo custSel addSld delSld modSld">
      <pc:chgData name="Lidija Blagojević" userId="dd34498d-c5cb-4820-b009-9f6aab0b2998" providerId="ADAL" clId="{0DBE1B0B-A7B1-4819-A0AE-D6972CB36A0D}" dt="2021-11-05T17:24:55.597" v="1190"/>
      <pc:docMkLst>
        <pc:docMk/>
      </pc:docMkLst>
      <pc:sldChg chg="del">
        <pc:chgData name="Lidija Blagojević" userId="dd34498d-c5cb-4820-b009-9f6aab0b2998" providerId="ADAL" clId="{0DBE1B0B-A7B1-4819-A0AE-D6972CB36A0D}" dt="2021-11-03T08:38:08.501" v="0" actId="47"/>
        <pc:sldMkLst>
          <pc:docMk/>
          <pc:sldMk cId="1975818396" sldId="257"/>
        </pc:sldMkLst>
      </pc:sldChg>
      <pc:sldChg chg="del">
        <pc:chgData name="Lidija Blagojević" userId="dd34498d-c5cb-4820-b009-9f6aab0b2998" providerId="ADAL" clId="{0DBE1B0B-A7B1-4819-A0AE-D6972CB36A0D}" dt="2021-11-03T08:38:10.471" v="1" actId="47"/>
        <pc:sldMkLst>
          <pc:docMk/>
          <pc:sldMk cId="2995223608" sldId="258"/>
        </pc:sldMkLst>
      </pc:sldChg>
      <pc:sldChg chg="del">
        <pc:chgData name="Lidija Blagojević" userId="dd34498d-c5cb-4820-b009-9f6aab0b2998" providerId="ADAL" clId="{0DBE1B0B-A7B1-4819-A0AE-D6972CB36A0D}" dt="2021-11-03T08:38:17.079" v="3" actId="47"/>
        <pc:sldMkLst>
          <pc:docMk/>
          <pc:sldMk cId="1472078927" sldId="259"/>
        </pc:sldMkLst>
      </pc:sldChg>
      <pc:sldChg chg="del">
        <pc:chgData name="Lidija Blagojević" userId="dd34498d-c5cb-4820-b009-9f6aab0b2998" providerId="ADAL" clId="{0DBE1B0B-A7B1-4819-A0AE-D6972CB36A0D}" dt="2021-11-03T08:38:22.062" v="5" actId="47"/>
        <pc:sldMkLst>
          <pc:docMk/>
          <pc:sldMk cId="2293153333" sldId="260"/>
        </pc:sldMkLst>
      </pc:sldChg>
      <pc:sldChg chg="delSp modSp mod">
        <pc:chgData name="Lidija Blagojević" userId="dd34498d-c5cb-4820-b009-9f6aab0b2998" providerId="ADAL" clId="{0DBE1B0B-A7B1-4819-A0AE-D6972CB36A0D}" dt="2021-11-03T10:09:27.595" v="889" actId="1076"/>
        <pc:sldMkLst>
          <pc:docMk/>
          <pc:sldMk cId="705871192" sldId="263"/>
        </pc:sldMkLst>
        <pc:spChg chg="mod">
          <ac:chgData name="Lidija Blagojević" userId="dd34498d-c5cb-4820-b009-9f6aab0b2998" providerId="ADAL" clId="{0DBE1B0B-A7B1-4819-A0AE-D6972CB36A0D}" dt="2021-11-03T10:09:18.523" v="887" actId="20577"/>
          <ac:spMkLst>
            <pc:docMk/>
            <pc:sldMk cId="705871192" sldId="263"/>
            <ac:spMk id="3" creationId="{00000000-0000-0000-0000-000000000000}"/>
          </ac:spMkLst>
        </pc:spChg>
        <pc:picChg chg="mod">
          <ac:chgData name="Lidija Blagojević" userId="dd34498d-c5cb-4820-b009-9f6aab0b2998" providerId="ADAL" clId="{0DBE1B0B-A7B1-4819-A0AE-D6972CB36A0D}" dt="2021-11-03T10:09:27.595" v="889" actId="1076"/>
          <ac:picMkLst>
            <pc:docMk/>
            <pc:sldMk cId="705871192" sldId="263"/>
            <ac:picMk id="4" creationId="{00000000-0000-0000-0000-000000000000}"/>
          </ac:picMkLst>
        </pc:picChg>
        <pc:picChg chg="del">
          <ac:chgData name="Lidija Blagojević" userId="dd34498d-c5cb-4820-b009-9f6aab0b2998" providerId="ADAL" clId="{0DBE1B0B-A7B1-4819-A0AE-D6972CB36A0D}" dt="2021-11-03T10:09:25.638" v="888" actId="478"/>
          <ac:picMkLst>
            <pc:docMk/>
            <pc:sldMk cId="705871192" sldId="263"/>
            <ac:picMk id="6" creationId="{00000000-0000-0000-0000-000000000000}"/>
          </ac:picMkLst>
        </pc:picChg>
      </pc:sldChg>
      <pc:sldChg chg="del">
        <pc:chgData name="Lidija Blagojević" userId="dd34498d-c5cb-4820-b009-9f6aab0b2998" providerId="ADAL" clId="{0DBE1B0B-A7B1-4819-A0AE-D6972CB36A0D}" dt="2021-11-03T10:08:40.453" v="858" actId="47"/>
        <pc:sldMkLst>
          <pc:docMk/>
          <pc:sldMk cId="3320455907" sldId="271"/>
        </pc:sldMkLst>
      </pc:sldChg>
      <pc:sldChg chg="del">
        <pc:chgData name="Lidija Blagojević" userId="dd34498d-c5cb-4820-b009-9f6aab0b2998" providerId="ADAL" clId="{0DBE1B0B-A7B1-4819-A0AE-D6972CB36A0D}" dt="2021-11-03T10:08:41.641" v="859" actId="47"/>
        <pc:sldMkLst>
          <pc:docMk/>
          <pc:sldMk cId="2290636707" sldId="272"/>
        </pc:sldMkLst>
      </pc:sldChg>
      <pc:sldChg chg="del">
        <pc:chgData name="Lidija Blagojević" userId="dd34498d-c5cb-4820-b009-9f6aab0b2998" providerId="ADAL" clId="{0DBE1B0B-A7B1-4819-A0AE-D6972CB36A0D}" dt="2021-11-04T13:44:53.844" v="1109" actId="47"/>
        <pc:sldMkLst>
          <pc:docMk/>
          <pc:sldMk cId="3845034169" sldId="273"/>
        </pc:sldMkLst>
      </pc:sldChg>
      <pc:sldChg chg="del">
        <pc:chgData name="Lidija Blagojević" userId="dd34498d-c5cb-4820-b009-9f6aab0b2998" providerId="ADAL" clId="{0DBE1B0B-A7B1-4819-A0AE-D6972CB36A0D}" dt="2021-11-04T13:44:56.757" v="1110" actId="47"/>
        <pc:sldMkLst>
          <pc:docMk/>
          <pc:sldMk cId="2052728557" sldId="274"/>
        </pc:sldMkLst>
      </pc:sldChg>
      <pc:sldChg chg="del">
        <pc:chgData name="Lidija Blagojević" userId="dd34498d-c5cb-4820-b009-9f6aab0b2998" providerId="ADAL" clId="{0DBE1B0B-A7B1-4819-A0AE-D6972CB36A0D}" dt="2021-11-04T13:44:59.144" v="1111" actId="47"/>
        <pc:sldMkLst>
          <pc:docMk/>
          <pc:sldMk cId="3831842528" sldId="275"/>
        </pc:sldMkLst>
      </pc:sldChg>
      <pc:sldChg chg="del">
        <pc:chgData name="Lidija Blagojević" userId="dd34498d-c5cb-4820-b009-9f6aab0b2998" providerId="ADAL" clId="{0DBE1B0B-A7B1-4819-A0AE-D6972CB36A0D}" dt="2021-11-03T08:38:19.471" v="4" actId="47"/>
        <pc:sldMkLst>
          <pc:docMk/>
          <pc:sldMk cId="0" sldId="276"/>
        </pc:sldMkLst>
      </pc:sldChg>
      <pc:sldChg chg="del">
        <pc:chgData name="Lidija Blagojević" userId="dd34498d-c5cb-4820-b009-9f6aab0b2998" providerId="ADAL" clId="{0DBE1B0B-A7B1-4819-A0AE-D6972CB36A0D}" dt="2021-11-04T13:45:01.419" v="1112" actId="47"/>
        <pc:sldMkLst>
          <pc:docMk/>
          <pc:sldMk cId="0" sldId="277"/>
        </pc:sldMkLst>
      </pc:sldChg>
      <pc:sldChg chg="addSp delSp modSp mod">
        <pc:chgData name="Lidija Blagojević" userId="dd34498d-c5cb-4820-b009-9f6aab0b2998" providerId="ADAL" clId="{0DBE1B0B-A7B1-4819-A0AE-D6972CB36A0D}" dt="2021-11-03T09:41:42.409" v="739"/>
        <pc:sldMkLst>
          <pc:docMk/>
          <pc:sldMk cId="0" sldId="279"/>
        </pc:sldMkLst>
        <pc:spChg chg="add del">
          <ac:chgData name="Lidija Blagojević" userId="dd34498d-c5cb-4820-b009-9f6aab0b2998" providerId="ADAL" clId="{0DBE1B0B-A7B1-4819-A0AE-D6972CB36A0D}" dt="2021-11-03T09:41:42.409" v="739"/>
          <ac:spMkLst>
            <pc:docMk/>
            <pc:sldMk cId="0" sldId="279"/>
            <ac:spMk id="6" creationId="{CB04484B-C574-4C52-8BF3-735C740A51AE}"/>
          </ac:spMkLst>
        </pc:spChg>
      </pc:sldChg>
      <pc:sldChg chg="del">
        <pc:chgData name="Lidija Blagojević" userId="dd34498d-c5cb-4820-b009-9f6aab0b2998" providerId="ADAL" clId="{0DBE1B0B-A7B1-4819-A0AE-D6972CB36A0D}" dt="2021-11-04T13:45:06.750" v="1115" actId="47"/>
        <pc:sldMkLst>
          <pc:docMk/>
          <pc:sldMk cId="0" sldId="280"/>
        </pc:sldMkLst>
      </pc:sldChg>
      <pc:sldChg chg="del">
        <pc:chgData name="Lidija Blagojević" userId="dd34498d-c5cb-4820-b009-9f6aab0b2998" providerId="ADAL" clId="{0DBE1B0B-A7B1-4819-A0AE-D6972CB36A0D}" dt="2021-11-03T08:38:13.847" v="2" actId="47"/>
        <pc:sldMkLst>
          <pc:docMk/>
          <pc:sldMk cId="0" sldId="281"/>
        </pc:sldMkLst>
      </pc:sldChg>
      <pc:sldChg chg="del">
        <pc:chgData name="Lidija Blagojević" userId="dd34498d-c5cb-4820-b009-9f6aab0b2998" providerId="ADAL" clId="{0DBE1B0B-A7B1-4819-A0AE-D6972CB36A0D}" dt="2021-11-04T13:45:04.361" v="1114" actId="47"/>
        <pc:sldMkLst>
          <pc:docMk/>
          <pc:sldMk cId="0" sldId="282"/>
        </pc:sldMkLst>
      </pc:sldChg>
      <pc:sldChg chg="del">
        <pc:chgData name="Lidija Blagojević" userId="dd34498d-c5cb-4820-b009-9f6aab0b2998" providerId="ADAL" clId="{0DBE1B0B-A7B1-4819-A0AE-D6972CB36A0D}" dt="2021-11-04T13:45:03.137" v="1113" actId="47"/>
        <pc:sldMkLst>
          <pc:docMk/>
          <pc:sldMk cId="0" sldId="284"/>
        </pc:sldMkLst>
      </pc:sldChg>
      <pc:sldChg chg="addSp delSp modSp add mod modAnim">
        <pc:chgData name="Lidija Blagojević" userId="dd34498d-c5cb-4820-b009-9f6aab0b2998" providerId="ADAL" clId="{0DBE1B0B-A7B1-4819-A0AE-D6972CB36A0D}" dt="2021-11-03T09:13:36.599" v="437" actId="1036"/>
        <pc:sldMkLst>
          <pc:docMk/>
          <pc:sldMk cId="2464403470" sldId="285"/>
        </pc:sldMkLst>
        <pc:spChg chg="mod">
          <ac:chgData name="Lidija Blagojević" userId="dd34498d-c5cb-4820-b009-9f6aab0b2998" providerId="ADAL" clId="{0DBE1B0B-A7B1-4819-A0AE-D6972CB36A0D}" dt="2021-11-03T08:41:36.858" v="55" actId="20577"/>
          <ac:spMkLst>
            <pc:docMk/>
            <pc:sldMk cId="2464403470" sldId="285"/>
            <ac:spMk id="2" creationId="{00000000-0000-0000-0000-000000000000}"/>
          </ac:spMkLst>
        </pc:spChg>
        <pc:spChg chg="add mod">
          <ac:chgData name="Lidija Blagojević" userId="dd34498d-c5cb-4820-b009-9f6aab0b2998" providerId="ADAL" clId="{0DBE1B0B-A7B1-4819-A0AE-D6972CB36A0D}" dt="2021-11-03T09:12:53.967" v="431" actId="207"/>
          <ac:spMkLst>
            <pc:docMk/>
            <pc:sldMk cId="2464403470" sldId="285"/>
            <ac:spMk id="3" creationId="{83698B35-F1D4-4164-8521-0DBBA62D7614}"/>
          </ac:spMkLst>
        </pc:spChg>
        <pc:spChg chg="add del ord">
          <ac:chgData name="Lidija Blagojević" userId="dd34498d-c5cb-4820-b009-9f6aab0b2998" providerId="ADAL" clId="{0DBE1B0B-A7B1-4819-A0AE-D6972CB36A0D}" dt="2021-11-03T08:53:55.077" v="146"/>
          <ac:spMkLst>
            <pc:docMk/>
            <pc:sldMk cId="2464403470" sldId="285"/>
            <ac:spMk id="9" creationId="{00000000-0000-0000-0000-000000000000}"/>
          </ac:spMkLst>
        </pc:spChg>
        <pc:spChg chg="add del mod">
          <ac:chgData name="Lidija Blagojević" userId="dd34498d-c5cb-4820-b009-9f6aab0b2998" providerId="ADAL" clId="{0DBE1B0B-A7B1-4819-A0AE-D6972CB36A0D}" dt="2021-11-03T08:45:52.994" v="92"/>
          <ac:spMkLst>
            <pc:docMk/>
            <pc:sldMk cId="2464403470" sldId="285"/>
            <ac:spMk id="10" creationId="{8D03AEEE-61BD-4ACB-AEB2-99C6C87CF1A3}"/>
          </ac:spMkLst>
        </pc:spChg>
        <pc:spChg chg="add mod">
          <ac:chgData name="Lidija Blagojević" userId="dd34498d-c5cb-4820-b009-9f6aab0b2998" providerId="ADAL" clId="{0DBE1B0B-A7B1-4819-A0AE-D6972CB36A0D}" dt="2021-11-03T09:13:08.448" v="432" actId="108"/>
          <ac:spMkLst>
            <pc:docMk/>
            <pc:sldMk cId="2464403470" sldId="285"/>
            <ac:spMk id="11" creationId="{248DB8C7-DF8C-44F8-A3EE-D8B10CD692C6}"/>
          </ac:spMkLst>
        </pc:spChg>
        <pc:spChg chg="add mod">
          <ac:chgData name="Lidija Blagojević" userId="dd34498d-c5cb-4820-b009-9f6aab0b2998" providerId="ADAL" clId="{0DBE1B0B-A7B1-4819-A0AE-D6972CB36A0D}" dt="2021-11-03T09:13:12.752" v="433" actId="108"/>
          <ac:spMkLst>
            <pc:docMk/>
            <pc:sldMk cId="2464403470" sldId="285"/>
            <ac:spMk id="12" creationId="{CBB12D02-4CC8-49BF-8779-6C406F02A497}"/>
          </ac:spMkLst>
        </pc:spChg>
        <pc:spChg chg="add del mod">
          <ac:chgData name="Lidija Blagojević" userId="dd34498d-c5cb-4820-b009-9f6aab0b2998" providerId="ADAL" clId="{0DBE1B0B-A7B1-4819-A0AE-D6972CB36A0D}" dt="2021-11-03T08:53:55.077" v="146"/>
          <ac:spMkLst>
            <pc:docMk/>
            <pc:sldMk cId="2464403470" sldId="285"/>
            <ac:spMk id="13" creationId="{5862BD12-3F16-4EE4-8AC9-3C3781643B70}"/>
          </ac:spMkLst>
        </pc:spChg>
        <pc:spChg chg="add mod">
          <ac:chgData name="Lidija Blagojević" userId="dd34498d-c5cb-4820-b009-9f6aab0b2998" providerId="ADAL" clId="{0DBE1B0B-A7B1-4819-A0AE-D6972CB36A0D}" dt="2021-11-03T09:13:36.599" v="437" actId="1036"/>
          <ac:spMkLst>
            <pc:docMk/>
            <pc:sldMk cId="2464403470" sldId="285"/>
            <ac:spMk id="14" creationId="{726BA8B6-0CA2-48FD-8168-8D1B83024D4A}"/>
          </ac:spMkLst>
        </pc:spChg>
        <pc:picChg chg="del">
          <ac:chgData name="Lidija Blagojević" userId="dd34498d-c5cb-4820-b009-9f6aab0b2998" providerId="ADAL" clId="{0DBE1B0B-A7B1-4819-A0AE-D6972CB36A0D}" dt="2021-11-03T08:42:28.707" v="57" actId="478"/>
          <ac:picMkLst>
            <pc:docMk/>
            <pc:sldMk cId="2464403470" sldId="285"/>
            <ac:picMk id="8" creationId="{00000000-0000-0000-0000-000000000000}"/>
          </ac:picMkLst>
        </pc:picChg>
      </pc:sldChg>
      <pc:sldChg chg="addSp delSp modSp add mod modAnim">
        <pc:chgData name="Lidija Blagojević" userId="dd34498d-c5cb-4820-b009-9f6aab0b2998" providerId="ADAL" clId="{0DBE1B0B-A7B1-4819-A0AE-D6972CB36A0D}" dt="2021-11-03T09:11:36.591" v="430" actId="108"/>
        <pc:sldMkLst>
          <pc:docMk/>
          <pc:sldMk cId="75866012" sldId="286"/>
        </pc:sldMkLst>
        <pc:spChg chg="mod">
          <ac:chgData name="Lidija Blagojević" userId="dd34498d-c5cb-4820-b009-9f6aab0b2998" providerId="ADAL" clId="{0DBE1B0B-A7B1-4819-A0AE-D6972CB36A0D}" dt="2021-11-03T08:56:12.405" v="218" actId="20577"/>
          <ac:spMkLst>
            <pc:docMk/>
            <pc:sldMk cId="75866012" sldId="286"/>
            <ac:spMk id="2" creationId="{00000000-0000-0000-0000-000000000000}"/>
          </ac:spMkLst>
        </pc:spChg>
        <pc:spChg chg="add mod">
          <ac:chgData name="Lidija Blagojević" userId="dd34498d-c5cb-4820-b009-9f6aab0b2998" providerId="ADAL" clId="{0DBE1B0B-A7B1-4819-A0AE-D6972CB36A0D}" dt="2021-11-03T09:10:49.297" v="426" actId="207"/>
          <ac:spMkLst>
            <pc:docMk/>
            <pc:sldMk cId="75866012" sldId="286"/>
            <ac:spMk id="3" creationId="{A7FDBA6D-1D0D-4324-9EAF-5F7F7229A2F7}"/>
          </ac:spMkLst>
        </pc:spChg>
        <pc:spChg chg="add del mod">
          <ac:chgData name="Lidija Blagojević" userId="dd34498d-c5cb-4820-b009-9f6aab0b2998" providerId="ADAL" clId="{0DBE1B0B-A7B1-4819-A0AE-D6972CB36A0D}" dt="2021-11-03T08:58:54.338" v="257"/>
          <ac:spMkLst>
            <pc:docMk/>
            <pc:sldMk cId="75866012" sldId="286"/>
            <ac:spMk id="9" creationId="{32F54769-A160-40A5-ADE2-B0796674C388}"/>
          </ac:spMkLst>
        </pc:spChg>
        <pc:spChg chg="add mod">
          <ac:chgData name="Lidija Blagojević" userId="dd34498d-c5cb-4820-b009-9f6aab0b2998" providerId="ADAL" clId="{0DBE1B0B-A7B1-4819-A0AE-D6972CB36A0D}" dt="2021-11-03T09:11:31.728" v="429" actId="108"/>
          <ac:spMkLst>
            <pc:docMk/>
            <pc:sldMk cId="75866012" sldId="286"/>
            <ac:spMk id="11" creationId="{D80BAC48-928B-4FB8-A4B6-09E0DFF2436E}"/>
          </ac:spMkLst>
        </pc:spChg>
        <pc:spChg chg="add mod">
          <ac:chgData name="Lidija Blagojević" userId="dd34498d-c5cb-4820-b009-9f6aab0b2998" providerId="ADAL" clId="{0DBE1B0B-A7B1-4819-A0AE-D6972CB36A0D}" dt="2021-11-03T09:11:08.759" v="428" actId="207"/>
          <ac:spMkLst>
            <pc:docMk/>
            <pc:sldMk cId="75866012" sldId="286"/>
            <ac:spMk id="12" creationId="{4A1927C7-D025-4A59-89DC-2F600079570E}"/>
          </ac:spMkLst>
        </pc:spChg>
        <pc:spChg chg="add mod">
          <ac:chgData name="Lidija Blagojević" userId="dd34498d-c5cb-4820-b009-9f6aab0b2998" providerId="ADAL" clId="{0DBE1B0B-A7B1-4819-A0AE-D6972CB36A0D}" dt="2021-11-03T09:11:36.591" v="430" actId="108"/>
          <ac:spMkLst>
            <pc:docMk/>
            <pc:sldMk cId="75866012" sldId="286"/>
            <ac:spMk id="13" creationId="{878689CA-0092-4522-A10B-9475FCA9DE94}"/>
          </ac:spMkLst>
        </pc:spChg>
        <pc:picChg chg="del">
          <ac:chgData name="Lidija Blagojević" userId="dd34498d-c5cb-4820-b009-9f6aab0b2998" providerId="ADAL" clId="{0DBE1B0B-A7B1-4819-A0AE-D6972CB36A0D}" dt="2021-11-03T08:56:18.332" v="219" actId="478"/>
          <ac:picMkLst>
            <pc:docMk/>
            <pc:sldMk cId="75866012" sldId="286"/>
            <ac:picMk id="8" creationId="{00000000-0000-0000-0000-000000000000}"/>
          </ac:picMkLst>
        </pc:picChg>
      </pc:sldChg>
      <pc:sldChg chg="addSp delSp modSp add mod modAnim">
        <pc:chgData name="Lidija Blagojević" userId="dd34498d-c5cb-4820-b009-9f6aab0b2998" providerId="ADAL" clId="{0DBE1B0B-A7B1-4819-A0AE-D6972CB36A0D}" dt="2021-11-03T09:25:11.403" v="461" actId="21"/>
        <pc:sldMkLst>
          <pc:docMk/>
          <pc:sldMk cId="3479106337" sldId="287"/>
        </pc:sldMkLst>
        <pc:spChg chg="mod">
          <ac:chgData name="Lidija Blagojević" userId="dd34498d-c5cb-4820-b009-9f6aab0b2998" providerId="ADAL" clId="{0DBE1B0B-A7B1-4819-A0AE-D6972CB36A0D}" dt="2021-11-03T09:07:12.871" v="409" actId="20577"/>
          <ac:spMkLst>
            <pc:docMk/>
            <pc:sldMk cId="3479106337" sldId="287"/>
            <ac:spMk id="2" creationId="{00000000-0000-0000-0000-000000000000}"/>
          </ac:spMkLst>
        </pc:spChg>
        <pc:spChg chg="mod">
          <ac:chgData name="Lidija Blagojević" userId="dd34498d-c5cb-4820-b009-9f6aab0b2998" providerId="ADAL" clId="{0DBE1B0B-A7B1-4819-A0AE-D6972CB36A0D}" dt="2021-11-03T09:14:04.241" v="438" actId="20577"/>
          <ac:spMkLst>
            <pc:docMk/>
            <pc:sldMk cId="3479106337" sldId="287"/>
            <ac:spMk id="3" creationId="{00000000-0000-0000-0000-000000000000}"/>
          </ac:spMkLst>
        </pc:spChg>
        <pc:graphicFrameChg chg="add mod">
          <ac:chgData name="Lidija Blagojević" userId="dd34498d-c5cb-4820-b009-9f6aab0b2998" providerId="ADAL" clId="{0DBE1B0B-A7B1-4819-A0AE-D6972CB36A0D}" dt="2021-11-03T09:18:34.869" v="439" actId="1076"/>
          <ac:graphicFrameMkLst>
            <pc:docMk/>
            <pc:sldMk cId="3479106337" sldId="287"/>
            <ac:graphicFrameMk id="7" creationId="{11AC7778-BA42-43F4-BE1C-2E78FBFF6EEC}"/>
          </ac:graphicFrameMkLst>
        </pc:graphicFrameChg>
        <pc:graphicFrameChg chg="add mod">
          <ac:chgData name="Lidija Blagojević" userId="dd34498d-c5cb-4820-b009-9f6aab0b2998" providerId="ADAL" clId="{0DBE1B0B-A7B1-4819-A0AE-D6972CB36A0D}" dt="2021-11-03T09:21:23.139" v="449" actId="207"/>
          <ac:graphicFrameMkLst>
            <pc:docMk/>
            <pc:sldMk cId="3479106337" sldId="287"/>
            <ac:graphicFrameMk id="8" creationId="{3E2251C8-404E-4295-874E-C498D15C8E0F}"/>
          </ac:graphicFrameMkLst>
        </pc:graphicFrameChg>
        <pc:graphicFrameChg chg="add del mod">
          <ac:chgData name="Lidija Blagojević" userId="dd34498d-c5cb-4820-b009-9f6aab0b2998" providerId="ADAL" clId="{0DBE1B0B-A7B1-4819-A0AE-D6972CB36A0D}" dt="2021-11-03T09:25:11.403" v="461" actId="21"/>
          <ac:graphicFrameMkLst>
            <pc:docMk/>
            <pc:sldMk cId="3479106337" sldId="287"/>
            <ac:graphicFrameMk id="9" creationId="{3E22B4BB-75D6-4CA7-B277-C4B8ED10EC9A}"/>
          </ac:graphicFrameMkLst>
        </pc:graphicFrameChg>
        <pc:picChg chg="del mod">
          <ac:chgData name="Lidija Blagojević" userId="dd34498d-c5cb-4820-b009-9f6aab0b2998" providerId="ADAL" clId="{0DBE1B0B-A7B1-4819-A0AE-D6972CB36A0D}" dt="2021-11-03T09:07:20.347" v="411" actId="478"/>
          <ac:picMkLst>
            <pc:docMk/>
            <pc:sldMk cId="3479106337" sldId="287"/>
            <ac:picMk id="6" creationId="{00000000-0000-0000-0000-000000000000}"/>
          </ac:picMkLst>
        </pc:picChg>
      </pc:sldChg>
      <pc:sldChg chg="addSp delSp modSp new mod addCm">
        <pc:chgData name="Lidija Blagojević" userId="dd34498d-c5cb-4820-b009-9f6aab0b2998" providerId="ADAL" clId="{0DBE1B0B-A7B1-4819-A0AE-D6972CB36A0D}" dt="2021-11-04T13:42:44.137" v="1105"/>
        <pc:sldMkLst>
          <pc:docMk/>
          <pc:sldMk cId="2896465789" sldId="288"/>
        </pc:sldMkLst>
        <pc:spChg chg="del mod">
          <ac:chgData name="Lidija Blagojević" userId="dd34498d-c5cb-4820-b009-9f6aab0b2998" providerId="ADAL" clId="{0DBE1B0B-A7B1-4819-A0AE-D6972CB36A0D}" dt="2021-11-03T09:25:47.055" v="467" actId="478"/>
          <ac:spMkLst>
            <pc:docMk/>
            <pc:sldMk cId="2896465789" sldId="288"/>
            <ac:spMk id="2" creationId="{E748BAD5-8BCC-4E97-92C2-1DA81492F103}"/>
          </ac:spMkLst>
        </pc:spChg>
        <pc:spChg chg="add mod">
          <ac:chgData name="Lidija Blagojević" userId="dd34498d-c5cb-4820-b009-9f6aab0b2998" providerId="ADAL" clId="{0DBE1B0B-A7B1-4819-A0AE-D6972CB36A0D}" dt="2021-11-03T09:29:00.567" v="561" actId="403"/>
          <ac:spMkLst>
            <pc:docMk/>
            <pc:sldMk cId="2896465789" sldId="288"/>
            <ac:spMk id="4" creationId="{B75FF790-55C0-4754-8F3C-5D8BE07EF233}"/>
          </ac:spMkLst>
        </pc:spChg>
        <pc:graphicFrameChg chg="add mod">
          <ac:chgData name="Lidija Blagojević" userId="dd34498d-c5cb-4820-b009-9f6aab0b2998" providerId="ADAL" clId="{0DBE1B0B-A7B1-4819-A0AE-D6972CB36A0D}" dt="2021-11-04T13:42:44.137" v="1105"/>
          <ac:graphicFrameMkLst>
            <pc:docMk/>
            <pc:sldMk cId="2896465789" sldId="288"/>
            <ac:graphicFrameMk id="3" creationId="{9932ACAE-240F-4B31-A5A3-3B9E0F342CDB}"/>
          </ac:graphicFrameMkLst>
        </pc:graphicFrameChg>
      </pc:sldChg>
      <pc:sldChg chg="addSp delSp modSp add mod modAnim">
        <pc:chgData name="Lidija Blagojević" userId="dd34498d-c5cb-4820-b009-9f6aab0b2998" providerId="ADAL" clId="{0DBE1B0B-A7B1-4819-A0AE-D6972CB36A0D}" dt="2021-11-03T09:40:52.342" v="735" actId="20577"/>
        <pc:sldMkLst>
          <pc:docMk/>
          <pc:sldMk cId="667754088" sldId="289"/>
        </pc:sldMkLst>
        <pc:spChg chg="mod">
          <ac:chgData name="Lidija Blagojević" userId="dd34498d-c5cb-4820-b009-9f6aab0b2998" providerId="ADAL" clId="{0DBE1B0B-A7B1-4819-A0AE-D6972CB36A0D}" dt="2021-11-03T09:36:19.827" v="615" actId="20577"/>
          <ac:spMkLst>
            <pc:docMk/>
            <pc:sldMk cId="667754088" sldId="289"/>
            <ac:spMk id="2" creationId="{00000000-0000-0000-0000-000000000000}"/>
          </ac:spMkLst>
        </pc:spChg>
        <pc:spChg chg="mod">
          <ac:chgData name="Lidija Blagojević" userId="dd34498d-c5cb-4820-b009-9f6aab0b2998" providerId="ADAL" clId="{0DBE1B0B-A7B1-4819-A0AE-D6972CB36A0D}" dt="2021-11-03T09:40:52.342" v="735" actId="20577"/>
          <ac:spMkLst>
            <pc:docMk/>
            <pc:sldMk cId="667754088" sldId="289"/>
            <ac:spMk id="3" creationId="{00000000-0000-0000-0000-000000000000}"/>
          </ac:spMkLst>
        </pc:spChg>
        <pc:graphicFrameChg chg="mod">
          <ac:chgData name="Lidija Blagojević" userId="dd34498d-c5cb-4820-b009-9f6aab0b2998" providerId="ADAL" clId="{0DBE1B0B-A7B1-4819-A0AE-D6972CB36A0D}" dt="2021-11-03T09:38:43.301" v="636"/>
          <ac:graphicFrameMkLst>
            <pc:docMk/>
            <pc:sldMk cId="667754088" sldId="289"/>
            <ac:graphicFrameMk id="5" creationId="{00000000-0000-0000-0000-000000000000}"/>
          </ac:graphicFrameMkLst>
        </pc:graphicFrameChg>
        <pc:graphicFrameChg chg="add mod">
          <ac:chgData name="Lidija Blagojević" userId="dd34498d-c5cb-4820-b009-9f6aab0b2998" providerId="ADAL" clId="{0DBE1B0B-A7B1-4819-A0AE-D6972CB36A0D}" dt="2021-11-03T09:38:38.926" v="635" actId="207"/>
          <ac:graphicFrameMkLst>
            <pc:docMk/>
            <pc:sldMk cId="667754088" sldId="289"/>
            <ac:graphicFrameMk id="7" creationId="{2C97B6C9-F0A8-4E89-BB97-49E0A47277C8}"/>
          </ac:graphicFrameMkLst>
        </pc:graphicFrameChg>
        <pc:picChg chg="del mod">
          <ac:chgData name="Lidija Blagojević" userId="dd34498d-c5cb-4820-b009-9f6aab0b2998" providerId="ADAL" clId="{0DBE1B0B-A7B1-4819-A0AE-D6972CB36A0D}" dt="2021-11-03T09:36:25.054" v="617" actId="478"/>
          <ac:picMkLst>
            <pc:docMk/>
            <pc:sldMk cId="667754088" sldId="289"/>
            <ac:picMk id="6" creationId="{00000000-0000-0000-0000-000000000000}"/>
          </ac:picMkLst>
        </pc:picChg>
      </pc:sldChg>
      <pc:sldChg chg="addSp delSp modSp add mod">
        <pc:chgData name="Lidija Blagojević" userId="dd34498d-c5cb-4820-b009-9f6aab0b2998" providerId="ADAL" clId="{0DBE1B0B-A7B1-4819-A0AE-D6972CB36A0D}" dt="2021-11-04T13:44:38.592" v="1108"/>
        <pc:sldMkLst>
          <pc:docMk/>
          <pc:sldMk cId="690532966" sldId="290"/>
        </pc:sldMkLst>
        <pc:spChg chg="mod">
          <ac:chgData name="Lidija Blagojević" userId="dd34498d-c5cb-4820-b009-9f6aab0b2998" providerId="ADAL" clId="{0DBE1B0B-A7B1-4819-A0AE-D6972CB36A0D}" dt="2021-11-03T09:42:00.873" v="788" actId="20577"/>
          <ac:spMkLst>
            <pc:docMk/>
            <pc:sldMk cId="690532966" sldId="290"/>
            <ac:spMk id="2" creationId="{00000000-0000-0000-0000-000000000000}"/>
          </ac:spMkLst>
        </pc:spChg>
        <pc:spChg chg="mod">
          <ac:chgData name="Lidija Blagojević" userId="dd34498d-c5cb-4820-b009-9f6aab0b2998" providerId="ADAL" clId="{0DBE1B0B-A7B1-4819-A0AE-D6972CB36A0D}" dt="2021-11-03T09:49:08.805" v="850" actId="1076"/>
          <ac:spMkLst>
            <pc:docMk/>
            <pc:sldMk cId="690532966" sldId="290"/>
            <ac:spMk id="3" creationId="{00000000-0000-0000-0000-000000000000}"/>
          </ac:spMkLst>
        </pc:spChg>
        <pc:spChg chg="add del mod">
          <ac:chgData name="Lidija Blagojević" userId="dd34498d-c5cb-4820-b009-9f6aab0b2998" providerId="ADAL" clId="{0DBE1B0B-A7B1-4819-A0AE-D6972CB36A0D}" dt="2021-11-03T09:53:50.500" v="857"/>
          <ac:spMkLst>
            <pc:docMk/>
            <pc:sldMk cId="690532966" sldId="290"/>
            <ac:spMk id="6" creationId="{DAE09E43-3217-4923-8AD8-5A0FA66A048B}"/>
          </ac:spMkLst>
        </pc:spChg>
        <pc:graphicFrameChg chg="add mod">
          <ac:chgData name="Lidija Blagojević" userId="dd34498d-c5cb-4820-b009-9f6aab0b2998" providerId="ADAL" clId="{0DBE1B0B-A7B1-4819-A0AE-D6972CB36A0D}" dt="2021-11-04T13:44:38.592" v="1108"/>
          <ac:graphicFrameMkLst>
            <pc:docMk/>
            <pc:sldMk cId="690532966" sldId="290"/>
            <ac:graphicFrameMk id="5" creationId="{0DDFC62C-4353-4409-B03A-916E6D725CEF}"/>
          </ac:graphicFrameMkLst>
        </pc:graphicFrameChg>
        <pc:picChg chg="del">
          <ac:chgData name="Lidija Blagojević" userId="dd34498d-c5cb-4820-b009-9f6aab0b2998" providerId="ADAL" clId="{0DBE1B0B-A7B1-4819-A0AE-D6972CB36A0D}" dt="2021-11-03T09:42:03.452" v="789" actId="478"/>
          <ac:picMkLst>
            <pc:docMk/>
            <pc:sldMk cId="690532966" sldId="290"/>
            <ac:picMk id="4" creationId="{00000000-0000-0000-0000-000000000000}"/>
          </ac:picMkLst>
        </pc:picChg>
      </pc:sldChg>
      <pc:sldChg chg="addSp delSp modSp new mod">
        <pc:chgData name="Lidija Blagojević" userId="dd34498d-c5cb-4820-b009-9f6aab0b2998" providerId="ADAL" clId="{0DBE1B0B-A7B1-4819-A0AE-D6972CB36A0D}" dt="2021-11-03T10:13:43.840" v="913" actId="14100"/>
        <pc:sldMkLst>
          <pc:docMk/>
          <pc:sldMk cId="1595893337" sldId="291"/>
        </pc:sldMkLst>
        <pc:spChg chg="mod">
          <ac:chgData name="Lidija Blagojević" userId="dd34498d-c5cb-4820-b009-9f6aab0b2998" providerId="ADAL" clId="{0DBE1B0B-A7B1-4819-A0AE-D6972CB36A0D}" dt="2021-11-03T10:13:43.840" v="913" actId="14100"/>
          <ac:spMkLst>
            <pc:docMk/>
            <pc:sldMk cId="1595893337" sldId="291"/>
            <ac:spMk id="2" creationId="{6FB5D6F1-6B5A-49D5-AF92-CF9846726844}"/>
          </ac:spMkLst>
        </pc:spChg>
        <pc:spChg chg="del mod">
          <ac:chgData name="Lidija Blagojević" userId="dd34498d-c5cb-4820-b009-9f6aab0b2998" providerId="ADAL" clId="{0DBE1B0B-A7B1-4819-A0AE-D6972CB36A0D}" dt="2021-11-03T10:12:40.369" v="906"/>
          <ac:spMkLst>
            <pc:docMk/>
            <pc:sldMk cId="1595893337" sldId="291"/>
            <ac:spMk id="3" creationId="{1D44A97E-C78F-4240-8351-8F3B5894DF6E}"/>
          </ac:spMkLst>
        </pc:spChg>
        <pc:picChg chg="add mod">
          <ac:chgData name="Lidija Blagojević" userId="dd34498d-c5cb-4820-b009-9f6aab0b2998" providerId="ADAL" clId="{0DBE1B0B-A7B1-4819-A0AE-D6972CB36A0D}" dt="2021-11-03T10:13:25.231" v="910" actId="1076"/>
          <ac:picMkLst>
            <pc:docMk/>
            <pc:sldMk cId="1595893337" sldId="291"/>
            <ac:picMk id="4" creationId="{6FC84BFC-DD9C-4A7B-8AD5-8EE0C91F35F7}"/>
          </ac:picMkLst>
        </pc:picChg>
        <pc:picChg chg="add mod">
          <ac:chgData name="Lidija Blagojević" userId="dd34498d-c5cb-4820-b009-9f6aab0b2998" providerId="ADAL" clId="{0DBE1B0B-A7B1-4819-A0AE-D6972CB36A0D}" dt="2021-11-03T10:13:22.974" v="909" actId="1076"/>
          <ac:picMkLst>
            <pc:docMk/>
            <pc:sldMk cId="1595893337" sldId="291"/>
            <ac:picMk id="5" creationId="{B9650436-A085-4E29-BBF0-098099086D08}"/>
          </ac:picMkLst>
        </pc:picChg>
      </pc:sldChg>
      <pc:sldChg chg="addSp modSp new mod">
        <pc:chgData name="Lidija Blagojević" userId="dd34498d-c5cb-4820-b009-9f6aab0b2998" providerId="ADAL" clId="{0DBE1B0B-A7B1-4819-A0AE-D6972CB36A0D}" dt="2021-11-03T10:15:12.394" v="934" actId="1076"/>
        <pc:sldMkLst>
          <pc:docMk/>
          <pc:sldMk cId="2477919610" sldId="292"/>
        </pc:sldMkLst>
        <pc:spChg chg="mod">
          <ac:chgData name="Lidija Blagojević" userId="dd34498d-c5cb-4820-b009-9f6aab0b2998" providerId="ADAL" clId="{0DBE1B0B-A7B1-4819-A0AE-D6972CB36A0D}" dt="2021-11-03T10:15:07.918" v="932" actId="14100"/>
          <ac:spMkLst>
            <pc:docMk/>
            <pc:sldMk cId="2477919610" sldId="292"/>
            <ac:spMk id="2" creationId="{8682A9D2-70EC-449D-B8F8-58F061548CB1}"/>
          </ac:spMkLst>
        </pc:spChg>
        <pc:picChg chg="add mod">
          <ac:chgData name="Lidija Blagojević" userId="dd34498d-c5cb-4820-b009-9f6aab0b2998" providerId="ADAL" clId="{0DBE1B0B-A7B1-4819-A0AE-D6972CB36A0D}" dt="2021-11-03T10:15:12.394" v="934" actId="1076"/>
          <ac:picMkLst>
            <pc:docMk/>
            <pc:sldMk cId="2477919610" sldId="292"/>
            <ac:picMk id="3" creationId="{A2C900FD-6CA0-4798-B4E4-543DC3C47CC1}"/>
          </ac:picMkLst>
        </pc:picChg>
      </pc:sldChg>
      <pc:sldChg chg="addSp delSp modSp new mod modAnim">
        <pc:chgData name="Lidija Blagojević" userId="dd34498d-c5cb-4820-b009-9f6aab0b2998" providerId="ADAL" clId="{0DBE1B0B-A7B1-4819-A0AE-D6972CB36A0D}" dt="2021-11-03T10:33:34.458" v="1007" actId="207"/>
        <pc:sldMkLst>
          <pc:docMk/>
          <pc:sldMk cId="3700818353" sldId="293"/>
        </pc:sldMkLst>
        <pc:spChg chg="mod">
          <ac:chgData name="Lidija Blagojević" userId="dd34498d-c5cb-4820-b009-9f6aab0b2998" providerId="ADAL" clId="{0DBE1B0B-A7B1-4819-A0AE-D6972CB36A0D}" dt="2021-11-03T10:15:41.106" v="968" actId="20577"/>
          <ac:spMkLst>
            <pc:docMk/>
            <pc:sldMk cId="3700818353" sldId="293"/>
            <ac:spMk id="2" creationId="{0DC63B2B-0D2F-4AC6-929B-87A50A62DBCA}"/>
          </ac:spMkLst>
        </pc:spChg>
        <pc:graphicFrameChg chg="add mod">
          <ac:chgData name="Lidija Blagojević" userId="dd34498d-c5cb-4820-b009-9f6aab0b2998" providerId="ADAL" clId="{0DBE1B0B-A7B1-4819-A0AE-D6972CB36A0D}" dt="2021-11-03T10:21:39.767" v="994"/>
          <ac:graphicFrameMkLst>
            <pc:docMk/>
            <pc:sldMk cId="3700818353" sldId="293"/>
            <ac:graphicFrameMk id="4" creationId="{A2D77E91-959B-407B-AC8D-E160BCE53091}"/>
          </ac:graphicFrameMkLst>
        </pc:graphicFrameChg>
        <pc:graphicFrameChg chg="add del mod">
          <ac:chgData name="Lidija Blagojević" userId="dd34498d-c5cb-4820-b009-9f6aab0b2998" providerId="ADAL" clId="{0DBE1B0B-A7B1-4819-A0AE-D6972CB36A0D}" dt="2021-11-03T10:33:10.971" v="1005" actId="478"/>
          <ac:graphicFrameMkLst>
            <pc:docMk/>
            <pc:sldMk cId="3700818353" sldId="293"/>
            <ac:graphicFrameMk id="5" creationId="{1BA1BE4E-3303-4BC9-B8B1-2C605C328E2A}"/>
          </ac:graphicFrameMkLst>
        </pc:graphicFrameChg>
        <pc:graphicFrameChg chg="add mod">
          <ac:chgData name="Lidija Blagojević" userId="dd34498d-c5cb-4820-b009-9f6aab0b2998" providerId="ADAL" clId="{0DBE1B0B-A7B1-4819-A0AE-D6972CB36A0D}" dt="2021-11-03T10:33:34.458" v="1007" actId="207"/>
          <ac:graphicFrameMkLst>
            <pc:docMk/>
            <pc:sldMk cId="3700818353" sldId="293"/>
            <ac:graphicFrameMk id="6" creationId="{5C3EE1ED-F019-4BF6-B459-DEF5FC7D4323}"/>
          </ac:graphicFrameMkLst>
        </pc:graphicFrameChg>
        <pc:picChg chg="add mod">
          <ac:chgData name="Lidija Blagojević" userId="dd34498d-c5cb-4820-b009-9f6aab0b2998" providerId="ADAL" clId="{0DBE1B0B-A7B1-4819-A0AE-D6972CB36A0D}" dt="2021-11-03T10:17:35.034" v="974" actId="1076"/>
          <ac:picMkLst>
            <pc:docMk/>
            <pc:sldMk cId="3700818353" sldId="293"/>
            <ac:picMk id="3" creationId="{DD6E72D9-F8D0-4AF7-9F12-A93CC2083DAE}"/>
          </ac:picMkLst>
        </pc:picChg>
      </pc:sldChg>
      <pc:sldChg chg="addSp delSp modSp add mod modAnim">
        <pc:chgData name="Lidija Blagojević" userId="dd34498d-c5cb-4820-b009-9f6aab0b2998" providerId="ADAL" clId="{0DBE1B0B-A7B1-4819-A0AE-D6972CB36A0D}" dt="2021-11-03T10:40:28.630" v="1026"/>
        <pc:sldMkLst>
          <pc:docMk/>
          <pc:sldMk cId="332838771" sldId="294"/>
        </pc:sldMkLst>
        <pc:spChg chg="mod">
          <ac:chgData name="Lidija Blagojević" userId="dd34498d-c5cb-4820-b009-9f6aab0b2998" providerId="ADAL" clId="{0DBE1B0B-A7B1-4819-A0AE-D6972CB36A0D}" dt="2021-11-03T10:34:18.800" v="1014" actId="20577"/>
          <ac:spMkLst>
            <pc:docMk/>
            <pc:sldMk cId="332838771" sldId="294"/>
            <ac:spMk id="2" creationId="{0DC63B2B-0D2F-4AC6-929B-87A50A62DBCA}"/>
          </ac:spMkLst>
        </pc:spChg>
        <pc:graphicFrameChg chg="mod">
          <ac:chgData name="Lidija Blagojević" userId="dd34498d-c5cb-4820-b009-9f6aab0b2998" providerId="ADAL" clId="{0DBE1B0B-A7B1-4819-A0AE-D6972CB36A0D}" dt="2021-11-03T10:40:21.661" v="1025" actId="1076"/>
          <ac:graphicFrameMkLst>
            <pc:docMk/>
            <pc:sldMk cId="332838771" sldId="294"/>
            <ac:graphicFrameMk id="6" creationId="{5C3EE1ED-F019-4BF6-B459-DEF5FC7D4323}"/>
          </ac:graphicFrameMkLst>
        </pc:graphicFrameChg>
        <pc:picChg chg="del mod">
          <ac:chgData name="Lidija Blagojević" userId="dd34498d-c5cb-4820-b009-9f6aab0b2998" providerId="ADAL" clId="{0DBE1B0B-A7B1-4819-A0AE-D6972CB36A0D}" dt="2021-11-03T10:35:01.962" v="1016" actId="478"/>
          <ac:picMkLst>
            <pc:docMk/>
            <pc:sldMk cId="332838771" sldId="294"/>
            <ac:picMk id="3" creationId="{DD6E72D9-F8D0-4AF7-9F12-A93CC2083DAE}"/>
          </ac:picMkLst>
        </pc:picChg>
        <pc:picChg chg="add mod">
          <ac:chgData name="Lidija Blagojević" userId="dd34498d-c5cb-4820-b009-9f6aab0b2998" providerId="ADAL" clId="{0DBE1B0B-A7B1-4819-A0AE-D6972CB36A0D}" dt="2021-11-03T10:35:16.848" v="1020" actId="14100"/>
          <ac:picMkLst>
            <pc:docMk/>
            <pc:sldMk cId="332838771" sldId="294"/>
            <ac:picMk id="5" creationId="{2CB3B07F-2F08-4C83-BBEF-B60A602A16C5}"/>
          </ac:picMkLst>
        </pc:picChg>
      </pc:sldChg>
      <pc:sldChg chg="addSp delSp modSp new mod">
        <pc:chgData name="Lidija Blagojević" userId="dd34498d-c5cb-4820-b009-9f6aab0b2998" providerId="ADAL" clId="{0DBE1B0B-A7B1-4819-A0AE-D6972CB36A0D}" dt="2021-11-05T17:19:56.428" v="1172"/>
        <pc:sldMkLst>
          <pc:docMk/>
          <pc:sldMk cId="2098580833" sldId="295"/>
        </pc:sldMkLst>
        <pc:spChg chg="mod">
          <ac:chgData name="Lidija Blagojević" userId="dd34498d-c5cb-4820-b009-9f6aab0b2998" providerId="ADAL" clId="{0DBE1B0B-A7B1-4819-A0AE-D6972CB36A0D}" dt="2021-11-03T10:49:38.257" v="1056" actId="20577"/>
          <ac:spMkLst>
            <pc:docMk/>
            <pc:sldMk cId="2098580833" sldId="295"/>
            <ac:spMk id="2" creationId="{7582C398-6F3D-4275-A9AF-40BC5000A10D}"/>
          </ac:spMkLst>
        </pc:spChg>
        <pc:spChg chg="add mod">
          <ac:chgData name="Lidija Blagojević" userId="dd34498d-c5cb-4820-b009-9f6aab0b2998" providerId="ADAL" clId="{0DBE1B0B-A7B1-4819-A0AE-D6972CB36A0D}" dt="2021-11-03T20:18:14.593" v="1102" actId="13926"/>
          <ac:spMkLst>
            <pc:docMk/>
            <pc:sldMk cId="2098580833" sldId="295"/>
            <ac:spMk id="6" creationId="{2D959B18-5ACA-4BE4-B141-A2CCF16C25B7}"/>
          </ac:spMkLst>
        </pc:spChg>
        <pc:spChg chg="add mod">
          <ac:chgData name="Lidija Blagojević" userId="dd34498d-c5cb-4820-b009-9f6aab0b2998" providerId="ADAL" clId="{0DBE1B0B-A7B1-4819-A0AE-D6972CB36A0D}" dt="2021-11-05T17:19:56.428" v="1172"/>
          <ac:spMkLst>
            <pc:docMk/>
            <pc:sldMk cId="2098580833" sldId="295"/>
            <ac:spMk id="7" creationId="{68FFF145-DD2B-4ED0-9E67-57DDF56975E5}"/>
          </ac:spMkLst>
        </pc:spChg>
        <pc:picChg chg="add mod">
          <ac:chgData name="Lidija Blagojević" userId="dd34498d-c5cb-4820-b009-9f6aab0b2998" providerId="ADAL" clId="{0DBE1B0B-A7B1-4819-A0AE-D6972CB36A0D}" dt="2021-11-04T16:17:01.105" v="1118" actId="1076"/>
          <ac:picMkLst>
            <pc:docMk/>
            <pc:sldMk cId="2098580833" sldId="295"/>
            <ac:picMk id="3" creationId="{F894704F-507D-4E36-8610-8D39627E2538}"/>
          </ac:picMkLst>
        </pc:picChg>
        <pc:picChg chg="add del mod">
          <ac:chgData name="Lidija Blagojević" userId="dd34498d-c5cb-4820-b009-9f6aab0b2998" providerId="ADAL" clId="{0DBE1B0B-A7B1-4819-A0AE-D6972CB36A0D}" dt="2021-11-03T16:13:29.923" v="1086" actId="478"/>
          <ac:picMkLst>
            <pc:docMk/>
            <pc:sldMk cId="2098580833" sldId="295"/>
            <ac:picMk id="5" creationId="{A59C3DAF-D79E-49E8-BE60-E6F1558DCED4}"/>
          </ac:picMkLst>
        </pc:picChg>
      </pc:sldChg>
      <pc:sldChg chg="addSp delSp modSp new mod">
        <pc:chgData name="Lidija Blagojević" userId="dd34498d-c5cb-4820-b009-9f6aab0b2998" providerId="ADAL" clId="{0DBE1B0B-A7B1-4819-A0AE-D6972CB36A0D}" dt="2021-11-05T17:20:47.229" v="1175"/>
        <pc:sldMkLst>
          <pc:docMk/>
          <pc:sldMk cId="3116525592" sldId="296"/>
        </pc:sldMkLst>
        <pc:spChg chg="del mod">
          <ac:chgData name="Lidija Blagojević" userId="dd34498d-c5cb-4820-b009-9f6aab0b2998" providerId="ADAL" clId="{0DBE1B0B-A7B1-4819-A0AE-D6972CB36A0D}" dt="2021-11-03T10:50:52.602" v="1063" actId="478"/>
          <ac:spMkLst>
            <pc:docMk/>
            <pc:sldMk cId="3116525592" sldId="296"/>
            <ac:spMk id="2" creationId="{53CEDFC9-FFC7-4E5E-9A36-B89973A621A8}"/>
          </ac:spMkLst>
        </pc:spChg>
        <pc:spChg chg="add mod">
          <ac:chgData name="Lidija Blagojević" userId="dd34498d-c5cb-4820-b009-9f6aab0b2998" providerId="ADAL" clId="{0DBE1B0B-A7B1-4819-A0AE-D6972CB36A0D}" dt="2021-11-05T17:20:47.229" v="1175"/>
          <ac:spMkLst>
            <pc:docMk/>
            <pc:sldMk cId="3116525592" sldId="296"/>
            <ac:spMk id="2" creationId="{8B7DC9E1-4515-4F37-9DEF-4AEE761F0636}"/>
          </ac:spMkLst>
        </pc:spChg>
        <pc:spChg chg="add del mod">
          <ac:chgData name="Lidija Blagojević" userId="dd34498d-c5cb-4820-b009-9f6aab0b2998" providerId="ADAL" clId="{0DBE1B0B-A7B1-4819-A0AE-D6972CB36A0D}" dt="2021-11-04T16:19:33.992" v="1127" actId="22"/>
          <ac:spMkLst>
            <pc:docMk/>
            <pc:sldMk cId="3116525592" sldId="296"/>
            <ac:spMk id="4" creationId="{1A38512B-C85A-4A4D-815A-B07DADA39B14}"/>
          </ac:spMkLst>
        </pc:spChg>
        <pc:picChg chg="add mod">
          <ac:chgData name="Lidija Blagojević" userId="dd34498d-c5cb-4820-b009-9f6aab0b2998" providerId="ADAL" clId="{0DBE1B0B-A7B1-4819-A0AE-D6972CB36A0D}" dt="2021-11-03T10:51:36.788" v="1066" actId="1076"/>
          <ac:picMkLst>
            <pc:docMk/>
            <pc:sldMk cId="3116525592" sldId="296"/>
            <ac:picMk id="3" creationId="{64EF5B1E-7170-4BEA-A50D-3E8BC7E85644}"/>
          </ac:picMkLst>
        </pc:picChg>
      </pc:sldChg>
      <pc:sldChg chg="addSp modSp new mod">
        <pc:chgData name="Lidija Blagojević" userId="dd34498d-c5cb-4820-b009-9f6aab0b2998" providerId="ADAL" clId="{0DBE1B0B-A7B1-4819-A0AE-D6972CB36A0D}" dt="2021-11-05T17:22:17.817" v="1181"/>
        <pc:sldMkLst>
          <pc:docMk/>
          <pc:sldMk cId="3702912951" sldId="297"/>
        </pc:sldMkLst>
        <pc:spChg chg="add mod">
          <ac:chgData name="Lidija Blagojević" userId="dd34498d-c5cb-4820-b009-9f6aab0b2998" providerId="ADAL" clId="{0DBE1B0B-A7B1-4819-A0AE-D6972CB36A0D}" dt="2021-11-05T17:21:42.612" v="1178"/>
          <ac:spMkLst>
            <pc:docMk/>
            <pc:sldMk cId="3702912951" sldId="297"/>
            <ac:spMk id="3" creationId="{19451C5F-0ED9-478D-94F7-F2A69DBA05C5}"/>
          </ac:spMkLst>
        </pc:spChg>
        <pc:spChg chg="add mod">
          <ac:chgData name="Lidija Blagojević" userId="dd34498d-c5cb-4820-b009-9f6aab0b2998" providerId="ADAL" clId="{0DBE1B0B-A7B1-4819-A0AE-D6972CB36A0D}" dt="2021-11-05T17:22:17.817" v="1181"/>
          <ac:spMkLst>
            <pc:docMk/>
            <pc:sldMk cId="3702912951" sldId="297"/>
            <ac:spMk id="4" creationId="{10A00335-B1C5-473A-88E3-04583E370196}"/>
          </ac:spMkLst>
        </pc:spChg>
        <pc:picChg chg="add mod">
          <ac:chgData name="Lidija Blagojević" userId="dd34498d-c5cb-4820-b009-9f6aab0b2998" providerId="ADAL" clId="{0DBE1B0B-A7B1-4819-A0AE-D6972CB36A0D}" dt="2021-11-03T10:52:33.851" v="1073" actId="1076"/>
          <ac:picMkLst>
            <pc:docMk/>
            <pc:sldMk cId="3702912951" sldId="297"/>
            <ac:picMk id="2" creationId="{4C4D959D-306E-4C31-90C5-05DD6225892D}"/>
          </ac:picMkLst>
        </pc:picChg>
      </pc:sldChg>
      <pc:sldChg chg="addSp modSp new mod">
        <pc:chgData name="Lidija Blagojević" userId="dd34498d-c5cb-4820-b009-9f6aab0b2998" providerId="ADAL" clId="{0DBE1B0B-A7B1-4819-A0AE-D6972CB36A0D}" dt="2021-11-05T17:23:08.297" v="1184"/>
        <pc:sldMkLst>
          <pc:docMk/>
          <pc:sldMk cId="799335355" sldId="298"/>
        </pc:sldMkLst>
        <pc:spChg chg="add mod">
          <ac:chgData name="Lidija Blagojević" userId="dd34498d-c5cb-4820-b009-9f6aab0b2998" providerId="ADAL" clId="{0DBE1B0B-A7B1-4819-A0AE-D6972CB36A0D}" dt="2021-11-05T17:23:08.297" v="1184"/>
          <ac:spMkLst>
            <pc:docMk/>
            <pc:sldMk cId="799335355" sldId="298"/>
            <ac:spMk id="3" creationId="{896A4E6A-51C8-445D-8C2D-26F7C4F2A89D}"/>
          </ac:spMkLst>
        </pc:spChg>
        <pc:picChg chg="add mod">
          <ac:chgData name="Lidija Blagojević" userId="dd34498d-c5cb-4820-b009-9f6aab0b2998" providerId="ADAL" clId="{0DBE1B0B-A7B1-4819-A0AE-D6972CB36A0D}" dt="2021-11-03T10:53:33.617" v="1076" actId="1076"/>
          <ac:picMkLst>
            <pc:docMk/>
            <pc:sldMk cId="799335355" sldId="298"/>
            <ac:picMk id="2" creationId="{B90EEAA9-59D2-44C0-8965-67C6416D725B}"/>
          </ac:picMkLst>
        </pc:picChg>
      </pc:sldChg>
      <pc:sldChg chg="addSp modSp new mod">
        <pc:chgData name="Lidija Blagojević" userId="dd34498d-c5cb-4820-b009-9f6aab0b2998" providerId="ADAL" clId="{0DBE1B0B-A7B1-4819-A0AE-D6972CB36A0D}" dt="2021-11-05T17:24:55.597" v="1190"/>
        <pc:sldMkLst>
          <pc:docMk/>
          <pc:sldMk cId="3031855043" sldId="299"/>
        </pc:sldMkLst>
        <pc:spChg chg="add mod">
          <ac:chgData name="Lidija Blagojević" userId="dd34498d-c5cb-4820-b009-9f6aab0b2998" providerId="ADAL" clId="{0DBE1B0B-A7B1-4819-A0AE-D6972CB36A0D}" dt="2021-11-05T17:23:59.994" v="1187"/>
          <ac:spMkLst>
            <pc:docMk/>
            <pc:sldMk cId="3031855043" sldId="299"/>
            <ac:spMk id="3" creationId="{E460BED7-1293-49C3-B290-DEEF4B87E26A}"/>
          </ac:spMkLst>
        </pc:spChg>
        <pc:spChg chg="add mod">
          <ac:chgData name="Lidija Blagojević" userId="dd34498d-c5cb-4820-b009-9f6aab0b2998" providerId="ADAL" clId="{0DBE1B0B-A7B1-4819-A0AE-D6972CB36A0D}" dt="2021-11-05T17:24:55.597" v="1190"/>
          <ac:spMkLst>
            <pc:docMk/>
            <pc:sldMk cId="3031855043" sldId="299"/>
            <ac:spMk id="4" creationId="{FD6CC801-DD6C-4C63-A647-43C117504FB8}"/>
          </ac:spMkLst>
        </pc:spChg>
        <pc:picChg chg="add mod">
          <ac:chgData name="Lidija Blagojević" userId="dd34498d-c5cb-4820-b009-9f6aab0b2998" providerId="ADAL" clId="{0DBE1B0B-A7B1-4819-A0AE-D6972CB36A0D}" dt="2021-11-03T10:54:26.346" v="1079" actId="1076"/>
          <ac:picMkLst>
            <pc:docMk/>
            <pc:sldMk cId="3031855043" sldId="299"/>
            <ac:picMk id="2" creationId="{CCB2E4A2-7D41-4F9B-AAF0-3F8EA2BE3F75}"/>
          </ac:picMkLst>
        </pc:picChg>
      </pc:sldChg>
      <pc:sldChg chg="addSp modSp new mod">
        <pc:chgData name="Lidija Blagojević" userId="dd34498d-c5cb-4820-b009-9f6aab0b2998" providerId="ADAL" clId="{0DBE1B0B-A7B1-4819-A0AE-D6972CB36A0D}" dt="2021-11-05T09:01:06.654" v="1169" actId="20577"/>
        <pc:sldMkLst>
          <pc:docMk/>
          <pc:sldMk cId="1172770101" sldId="300"/>
        </pc:sldMkLst>
        <pc:spChg chg="add mod">
          <ac:chgData name="Lidija Blagojević" userId="dd34498d-c5cb-4820-b009-9f6aab0b2998" providerId="ADAL" clId="{0DBE1B0B-A7B1-4819-A0AE-D6972CB36A0D}" dt="2021-11-05T09:01:06.654" v="1169" actId="20577"/>
          <ac:spMkLst>
            <pc:docMk/>
            <pc:sldMk cId="1172770101" sldId="300"/>
            <ac:spMk id="3" creationId="{5AE56669-2759-4A97-9CB3-1112B7E35380}"/>
          </ac:spMkLst>
        </pc:spChg>
        <pc:picChg chg="add mod">
          <ac:chgData name="Lidija Blagojević" userId="dd34498d-c5cb-4820-b009-9f6aab0b2998" providerId="ADAL" clId="{0DBE1B0B-A7B1-4819-A0AE-D6972CB36A0D}" dt="2021-11-03T10:55:18.489" v="1082" actId="1076"/>
          <ac:picMkLst>
            <pc:docMk/>
            <pc:sldMk cId="1172770101" sldId="300"/>
            <ac:picMk id="2" creationId="{914A8BA0-93DC-4CA9-B7D0-A5CF8CE8843A}"/>
          </ac:picMkLst>
        </pc:picChg>
      </pc:sld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1-03T10:26:07.345" idx="1">
    <p:pos x="10" y="10"/>
    <p:text/>
    <p:extLst>
      <p:ext uri="{C676402C-5697-4E1C-873F-D02D1690AC5C}">
        <p15:threadingInfo xmlns:p15="http://schemas.microsoft.com/office/powerpoint/2012/main" timeZoneBias="-6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E9EB34-7FDC-4655-9957-3B500D943985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EBE877-CA30-4D25-A549-D68BB684E9E2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23555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hr-HR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61EE0C4-963C-4061-8652-B7CEC9C5B92F}" type="datetimeFigureOut">
              <a:rPr lang="hr-HR" smtClean="0"/>
              <a:pPr/>
              <a:t>5.11.2021.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hr-HR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A090137-C963-4813-9771-94349B96EF53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4" Type="http://schemas.openxmlformats.org/officeDocument/2006/relationships/comments" Target="../comments/commen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6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2514616"/>
          </a:xfrm>
        </p:spPr>
        <p:txBody>
          <a:bodyPr>
            <a:normAutofit fontScale="92500" lnSpcReduction="10000"/>
          </a:bodyPr>
          <a:lstStyle/>
          <a:p>
            <a:endParaRPr lang="hr-HR" dirty="0">
              <a:solidFill>
                <a:schemeClr val="tx1"/>
              </a:solidFill>
            </a:endParaRPr>
          </a:p>
          <a:p>
            <a:r>
              <a:rPr lang="hr-HR" dirty="0">
                <a:solidFill>
                  <a:schemeClr val="tx1"/>
                </a:solidFill>
              </a:rPr>
              <a:t>Egidija Kardum, prof. savjetnik</a:t>
            </a:r>
          </a:p>
          <a:p>
            <a:r>
              <a:rPr lang="hr-HR" dirty="0">
                <a:solidFill>
                  <a:schemeClr val="tx1"/>
                </a:solidFill>
              </a:rPr>
              <a:t>Lidija Blagojević, prof. savjetnik</a:t>
            </a:r>
          </a:p>
          <a:p>
            <a:endParaRPr lang="hr-HR" dirty="0">
              <a:solidFill>
                <a:schemeClr val="tx1"/>
              </a:solidFill>
            </a:endParaRPr>
          </a:p>
          <a:p>
            <a:endParaRPr lang="hr-HR" dirty="0">
              <a:solidFill>
                <a:schemeClr val="tx1"/>
              </a:solidFill>
            </a:endParaRPr>
          </a:p>
          <a:p>
            <a:r>
              <a:rPr lang="hr-HR" dirty="0">
                <a:solidFill>
                  <a:schemeClr val="tx1"/>
                </a:solidFill>
              </a:rPr>
              <a:t>II.  gimnazija Osijek</a:t>
            </a:r>
          </a:p>
        </p:txBody>
      </p:sp>
      <p:sp>
        <p:nvSpPr>
          <p:cNvPr id="2" name="Naslov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r-HR" dirty="0"/>
              <a:t>Eksponencijalna i logaritamska funkcija u primjeni</a:t>
            </a:r>
          </a:p>
        </p:txBody>
      </p:sp>
    </p:spTree>
    <p:extLst>
      <p:ext uri="{BB962C8B-B14F-4D97-AF65-F5344CB8AC3E}">
        <p14:creationId xmlns:p14="http://schemas.microsoft.com/office/powerpoint/2010/main" val="26207812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hr-HR" b="1" dirty="0">
                <a:solidFill>
                  <a:schemeClr val="accent1"/>
                </a:solidFill>
              </a:rPr>
              <a:t>Primjer 3. </a:t>
            </a:r>
            <a:r>
              <a:rPr lang="hr-HR" dirty="0">
                <a:solidFill>
                  <a:schemeClr val="accent1"/>
                </a:solidFill>
              </a:rPr>
              <a:t>Stanovništvo grada 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r-HR" dirty="0"/>
              <a:t>Funkcija </a:t>
            </a:r>
          </a:p>
          <a:p>
            <a:pPr marL="0" indent="0">
              <a:buNone/>
            </a:pPr>
            <a:r>
              <a:rPr lang="hr-HR" dirty="0"/>
              <a:t>procjenjuje broj stanovnika nekog grada t godina nakon 1985.</a:t>
            </a:r>
          </a:p>
          <a:p>
            <a:pPr marL="0" indent="0">
              <a:buNone/>
            </a:pPr>
            <a:r>
              <a:rPr lang="hr-HR" dirty="0"/>
              <a:t> </a:t>
            </a:r>
          </a:p>
          <a:p>
            <a:pPr marL="0" indent="0">
              <a:buNone/>
            </a:pPr>
            <a:r>
              <a:rPr lang="hr-HR" dirty="0"/>
              <a:t> a) Koliko je stanovnika bilo 1985?</a:t>
            </a:r>
          </a:p>
          <a:p>
            <a:pPr marL="0" indent="0">
              <a:buNone/>
            </a:pPr>
            <a:r>
              <a:rPr lang="hr-HR" dirty="0"/>
              <a:t> </a:t>
            </a:r>
          </a:p>
          <a:p>
            <a:pPr marL="0" indent="0">
              <a:buNone/>
            </a:pPr>
            <a:r>
              <a:rPr lang="hr-HR" dirty="0"/>
              <a:t> b) Procijenite broj stanovnika 1993</a:t>
            </a:r>
          </a:p>
          <a:p>
            <a:pPr marL="0" indent="0">
              <a:buNone/>
            </a:pPr>
            <a:r>
              <a:rPr lang="hr-HR" dirty="0"/>
              <a:t> </a:t>
            </a:r>
          </a:p>
          <a:p>
            <a:pPr marL="0" indent="0">
              <a:buNone/>
            </a:pPr>
            <a:r>
              <a:rPr lang="hr-HR" dirty="0"/>
              <a:t> c) Kada će broj stanovnika biti jednak dvostrukom broju  </a:t>
            </a:r>
          </a:p>
          <a:p>
            <a:pPr marL="0" indent="0">
              <a:buNone/>
            </a:pPr>
            <a:r>
              <a:rPr lang="hr-HR" dirty="0"/>
              <a:t>     stanovnika iz 1985?</a:t>
            </a:r>
          </a:p>
          <a:p>
            <a:endParaRPr lang="hr-HR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93564"/>
              </p:ext>
            </p:extLst>
          </p:nvPr>
        </p:nvGraphicFramePr>
        <p:xfrm>
          <a:off x="2214546" y="1357298"/>
          <a:ext cx="25431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džba" r:id="rId2" imgW="1104900" imgH="228600" progId="Equation.3">
                  <p:embed/>
                </p:oleObj>
              </mc:Choice>
              <mc:Fallback>
                <p:oleObj name="Jednadžba" r:id="rId2" imgW="1104900" imgH="22860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1357298"/>
                        <a:ext cx="25431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populatio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56176" y="2780928"/>
            <a:ext cx="1952965" cy="12250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646831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hr-HR" b="1" dirty="0">
                <a:solidFill>
                  <a:schemeClr val="accent1"/>
                </a:solidFill>
              </a:rPr>
              <a:t>Rješenje primjera 2. </a:t>
            </a:r>
            <a:r>
              <a:rPr lang="hr-HR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r-HR" dirty="0"/>
              <a:t>Funkcija </a:t>
            </a:r>
          </a:p>
          <a:p>
            <a:pPr marL="0" indent="0">
              <a:buNone/>
            </a:pPr>
            <a:r>
              <a:rPr lang="hr-HR" dirty="0"/>
              <a:t>procjenjuje broj stanovnika nekog grada t godina nakon 1985.</a:t>
            </a:r>
          </a:p>
          <a:p>
            <a:pPr marL="0" indent="0">
              <a:buNone/>
            </a:pPr>
            <a:r>
              <a:rPr lang="hr-HR" dirty="0"/>
              <a:t> </a:t>
            </a:r>
          </a:p>
          <a:p>
            <a:pPr marL="0" indent="0">
              <a:buNone/>
            </a:pPr>
            <a:r>
              <a:rPr lang="hr-HR" dirty="0"/>
              <a:t> a) Koliko je stanovnika bilo 1985? </a:t>
            </a:r>
          </a:p>
          <a:p>
            <a:pPr marL="0" indent="0">
              <a:buNone/>
            </a:pPr>
            <a:r>
              <a:rPr lang="hr-HR" dirty="0"/>
              <a:t> </a:t>
            </a:r>
          </a:p>
          <a:p>
            <a:pPr marL="0" indent="0">
              <a:buNone/>
            </a:pPr>
            <a:r>
              <a:rPr lang="hr-HR" dirty="0"/>
              <a:t> b) Procijenite broj stanovnika 1993.</a:t>
            </a:r>
          </a:p>
          <a:p>
            <a:pPr marL="0" indent="0">
              <a:buNone/>
            </a:pPr>
            <a:r>
              <a:rPr lang="hr-HR" dirty="0"/>
              <a:t> </a:t>
            </a:r>
          </a:p>
          <a:p>
            <a:pPr marL="0" indent="0">
              <a:buNone/>
            </a:pPr>
            <a:r>
              <a:rPr lang="hr-HR" dirty="0"/>
              <a:t> c) Kada će broj stanovnika biti jednak dvostrukom broju  </a:t>
            </a:r>
          </a:p>
          <a:p>
            <a:pPr marL="0" indent="0">
              <a:buNone/>
            </a:pPr>
            <a:r>
              <a:rPr lang="hr-HR" dirty="0"/>
              <a:t>     stanovnika iz 1985?</a:t>
            </a:r>
          </a:p>
          <a:p>
            <a:endParaRPr lang="hr-HR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2214546" y="1357298"/>
          <a:ext cx="25431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džba" r:id="rId2" imgW="1104900" imgH="228600" progId="Equation.3">
                  <p:embed/>
                </p:oleObj>
              </mc:Choice>
              <mc:Fallback>
                <p:oleObj name="Jednadžba" r:id="rId2" imgW="1104900" imgH="22860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1357298"/>
                        <a:ext cx="25431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11AC7778-BA42-43F4-BE1C-2E78FBFF6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78720"/>
              </p:ext>
            </p:extLst>
          </p:nvPr>
        </p:nvGraphicFramePr>
        <p:xfrm>
          <a:off x="2123728" y="3429000"/>
          <a:ext cx="3347864" cy="47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28600" progId="Equation.DSMT4">
                  <p:embed/>
                </p:oleObj>
              </mc:Choice>
              <mc:Fallback>
                <p:oleObj name="Equation" r:id="rId4" imgW="1600200" imgH="22860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11AC7778-BA42-43F4-BE1C-2E78FBFF6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728" y="3429000"/>
                        <a:ext cx="3347864" cy="47826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3E2251C8-404E-4295-874E-C498D15C8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3593"/>
              </p:ext>
            </p:extLst>
          </p:nvPr>
        </p:nvGraphicFramePr>
        <p:xfrm>
          <a:off x="1909186" y="4365104"/>
          <a:ext cx="4330964" cy="47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228600" progId="Equation.DSMT4">
                  <p:embed/>
                </p:oleObj>
              </mc:Choice>
              <mc:Fallback>
                <p:oleObj name="Equation" r:id="rId6" imgW="2070000" imgH="22860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3E2251C8-404E-4295-874E-C498D15C8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9186" y="4365104"/>
                        <a:ext cx="4330964" cy="47826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10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9932ACAE-240F-4B31-A5A3-3B9E0F342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49081"/>
              </p:ext>
            </p:extLst>
          </p:nvPr>
        </p:nvGraphicFramePr>
        <p:xfrm>
          <a:off x="2749550" y="1209675"/>
          <a:ext cx="23558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1143000" progId="Equation.DSMT4">
                  <p:embed/>
                </p:oleObj>
              </mc:Choice>
              <mc:Fallback>
                <p:oleObj name="Equation" r:id="rId2" imgW="1676160" imgH="1143000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9932ACAE-240F-4B31-A5A3-3B9E0F342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9550" y="1209675"/>
                        <a:ext cx="2355850" cy="1606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kstniOkvir 3">
            <a:extLst>
              <a:ext uri="{FF2B5EF4-FFF2-40B4-BE49-F238E27FC236}">
                <a16:creationId xmlns:a16="http://schemas.microsoft.com/office/drawing/2014/main" id="{B75FF790-55C0-4754-8F3C-5D8BE07EF233}"/>
              </a:ext>
            </a:extLst>
          </p:cNvPr>
          <p:cNvSpPr txBox="1"/>
          <p:nvPr/>
        </p:nvSpPr>
        <p:spPr>
          <a:xfrm>
            <a:off x="899592" y="4077072"/>
            <a:ext cx="69127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Broj stanovnika će se, u odnosu na 1985. udvostručiti 1985+9=1994. godine</a:t>
            </a:r>
          </a:p>
        </p:txBody>
      </p:sp>
    </p:spTree>
    <p:extLst>
      <p:ext uri="{BB962C8B-B14F-4D97-AF65-F5344CB8AC3E}">
        <p14:creationId xmlns:p14="http://schemas.microsoft.com/office/powerpoint/2010/main" val="28964657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b="1" dirty="0">
                <a:solidFill>
                  <a:schemeClr val="accent1"/>
                </a:solidFill>
              </a:rPr>
              <a:t>Primjer 4. </a:t>
            </a:r>
            <a:r>
              <a:rPr lang="hr-HR" dirty="0">
                <a:solidFill>
                  <a:schemeClr val="accent1"/>
                </a:solidFill>
              </a:rPr>
              <a:t>Očitavanje s grafa</a:t>
            </a:r>
            <a:endParaRPr lang="hr-HR" dirty="0"/>
          </a:p>
        </p:txBody>
      </p:sp>
      <p:pic>
        <p:nvPicPr>
          <p:cNvPr id="4" name="Rezervirano mjesto sadržaja 3" descr="grad.pn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1691680" y="1594463"/>
            <a:ext cx="5976664" cy="445859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1"/>
                </a:solidFill>
              </a:rPr>
              <a:t>pH – kemijska kiselost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/>
            <a:r>
              <a:rPr lang="hr-HR" dirty="0"/>
              <a:t> koncentracija vodikovih iona </a:t>
            </a:r>
          </a:p>
          <a:p>
            <a:pPr marL="0" indent="0">
              <a:buNone/>
            </a:pPr>
            <a:r>
              <a:rPr lang="hr-HR" dirty="0"/>
              <a:t> </a:t>
            </a:r>
          </a:p>
          <a:p>
            <a:pPr marL="0" indent="0"/>
            <a:r>
              <a:rPr lang="hr-HR" dirty="0"/>
              <a:t> kiselost je pogodno mjeriti pomoću pH, koji se definira kao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9174"/>
              </p:ext>
            </p:extLst>
          </p:nvPr>
        </p:nvGraphicFramePr>
        <p:xfrm>
          <a:off x="5436096" y="1340768"/>
          <a:ext cx="1080120" cy="114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džba" r:id="rId2" imgW="431800" imgH="457200" progId="Equation.3">
                  <p:embed/>
                </p:oleObj>
              </mc:Choice>
              <mc:Fallback>
                <p:oleObj name="Jednadžba" r:id="rId2" imgW="431800" imgH="45720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340768"/>
                        <a:ext cx="1080120" cy="1147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3239"/>
              </p:ext>
            </p:extLst>
          </p:nvPr>
        </p:nvGraphicFramePr>
        <p:xfrm>
          <a:off x="2771800" y="3068960"/>
          <a:ext cx="3240360" cy="134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džba" r:id="rId4" imgW="1104900" imgH="457200" progId="Equation.3">
                  <p:embed/>
                </p:oleObj>
              </mc:Choice>
              <mc:Fallback>
                <p:oleObj name="Jednadžba" r:id="rId4" imgW="1104900" imgH="457200" progId="Equation.3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068960"/>
                        <a:ext cx="3240360" cy="1343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Slika 7" descr="ph-scale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139952" y="4581128"/>
            <a:ext cx="4314056" cy="18119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627020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hr-HR" sz="4400" b="1" dirty="0">
                <a:solidFill>
                  <a:schemeClr val="accent1"/>
                </a:solidFill>
                <a:latin typeface="+mn-lt"/>
              </a:rPr>
              <a:t>Primjer 1. </a:t>
            </a:r>
            <a:r>
              <a:rPr lang="hr-HR" sz="4400" dirty="0">
                <a:solidFill>
                  <a:schemeClr val="accent1"/>
                </a:solidFill>
                <a:latin typeface="+mn-lt"/>
              </a:rPr>
              <a:t>pH mlijeka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3500" dirty="0"/>
              <a:t>Za mlijeko mol/dm</a:t>
            </a:r>
            <a:r>
              <a:rPr lang="hr-HR" sz="3500" baseline="30000" dirty="0"/>
              <a:t>3</a:t>
            </a:r>
            <a:endParaRPr lang="hr-HR" sz="3500" dirty="0"/>
          </a:p>
          <a:p>
            <a:pPr marL="0" indent="0">
              <a:buNone/>
            </a:pPr>
            <a:r>
              <a:rPr lang="hr-HR" sz="3500" dirty="0"/>
              <a:t>Odredi pH mlijeka.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b="1" dirty="0">
                <a:solidFill>
                  <a:schemeClr val="accent1"/>
                </a:solidFill>
              </a:rPr>
              <a:t> </a:t>
            </a:r>
            <a:endParaRPr lang="hr-HR" sz="4400" dirty="0"/>
          </a:p>
          <a:p>
            <a:pPr marL="0" indent="0">
              <a:buNone/>
            </a:pPr>
            <a:r>
              <a:rPr lang="hr-HR" dirty="0"/>
              <a:t> 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87050"/>
              </p:ext>
            </p:extLst>
          </p:nvPr>
        </p:nvGraphicFramePr>
        <p:xfrm>
          <a:off x="4786314" y="1357298"/>
          <a:ext cx="2448272" cy="91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džba" r:id="rId2" imgW="1219200" imgH="457200" progId="Equation.3">
                  <p:embed/>
                </p:oleObj>
              </mc:Choice>
              <mc:Fallback>
                <p:oleObj name="Jednadžba" r:id="rId2" imgW="1219200" imgH="45720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1357298"/>
                        <a:ext cx="2448272" cy="919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Slika 5" descr="phmlijeka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11760" y="3140968"/>
            <a:ext cx="3990975" cy="2686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619281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hr-HR" sz="4400" b="1" dirty="0">
                <a:solidFill>
                  <a:schemeClr val="accent1"/>
                </a:solidFill>
                <a:latin typeface="+mn-lt"/>
              </a:rPr>
              <a:t>Rješenje primjera 1.</a:t>
            </a:r>
            <a:endParaRPr lang="hr-HR" sz="44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3" name="Rezervirano mjesto sadržaja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3500" dirty="0"/>
              <a:t>Za mlijeko mol/dm</a:t>
            </a:r>
            <a:r>
              <a:rPr lang="hr-HR" sz="3500" baseline="30000" dirty="0"/>
              <a:t>3</a:t>
            </a:r>
            <a:endParaRPr lang="hr-HR" sz="3500" dirty="0"/>
          </a:p>
          <a:p>
            <a:pPr marL="0" indent="0">
              <a:buNone/>
            </a:pPr>
            <a:r>
              <a:rPr lang="hr-HR" sz="3500" dirty="0"/>
              <a:t>Odredi pH mlijeka.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r>
              <a:rPr lang="hr-HR" b="1" dirty="0">
                <a:solidFill>
                  <a:schemeClr val="accent1"/>
                </a:solidFill>
              </a:rPr>
              <a:t> </a:t>
            </a:r>
            <a:endParaRPr lang="hr-HR" sz="4400" dirty="0"/>
          </a:p>
          <a:p>
            <a:pPr marL="0" indent="0">
              <a:buNone/>
            </a:pPr>
            <a:r>
              <a:rPr lang="hr-HR" dirty="0"/>
              <a:t> </a:t>
            </a:r>
          </a:p>
          <a:p>
            <a:pPr marL="0" indent="0">
              <a:buNone/>
            </a:pPr>
            <a:r>
              <a:rPr lang="hr-HR" dirty="0"/>
              <a:t>Kakvo je mlijeko po kiselosti? Kiselo, lužnato ili neutralno?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85415"/>
              </p:ext>
            </p:extLst>
          </p:nvPr>
        </p:nvGraphicFramePr>
        <p:xfrm>
          <a:off x="4837113" y="1281113"/>
          <a:ext cx="23463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533160" progId="Equation.DSMT4">
                  <p:embed/>
                </p:oleObj>
              </mc:Choice>
              <mc:Fallback>
                <p:oleObj name="Equation" r:id="rId2" imgW="1168200" imgH="5331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1281113"/>
                        <a:ext cx="234632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2C97B6C9-F0A8-4E89-BB97-49E0A4727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78648"/>
              </p:ext>
            </p:extLst>
          </p:nvPr>
        </p:nvGraphicFramePr>
        <p:xfrm>
          <a:off x="1763688" y="2801966"/>
          <a:ext cx="5707619" cy="1275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533160" progId="Equation.DSMT4">
                  <p:embed/>
                </p:oleObj>
              </mc:Choice>
              <mc:Fallback>
                <p:oleObj name="Equation" r:id="rId4" imgW="2387520" imgH="53316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2C97B6C9-F0A8-4E89-BB97-49E0A47277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2801966"/>
                        <a:ext cx="5707619" cy="127510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75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b="1" dirty="0">
                <a:solidFill>
                  <a:schemeClr val="accent1"/>
                </a:solidFill>
              </a:rPr>
              <a:t>Primjer 2. </a:t>
            </a:r>
            <a:r>
              <a:rPr lang="hr-HR" dirty="0">
                <a:solidFill>
                  <a:schemeClr val="accent1"/>
                </a:solidFill>
              </a:rPr>
              <a:t>Vodikovi ioni</a:t>
            </a:r>
            <a:br>
              <a:rPr lang="hr-HR" dirty="0">
                <a:solidFill>
                  <a:schemeClr val="accent1"/>
                </a:solidFill>
              </a:rPr>
            </a:br>
            <a:endParaRPr lang="hr-HR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sz="quarter" idx="1"/>
          </p:nvPr>
        </p:nvSpPr>
        <p:spPr>
          <a:xfrm>
            <a:off x="755576" y="1124744"/>
            <a:ext cx="7772400" cy="4572000"/>
          </a:xfrm>
        </p:spPr>
        <p:txBody>
          <a:bodyPr/>
          <a:lstStyle/>
          <a:p>
            <a:pPr marL="0" indent="0">
              <a:buNone/>
            </a:pPr>
            <a:r>
              <a:rPr lang="hr-HR" sz="2800" dirty="0"/>
              <a:t>Ako je pH krvnog uzorka 7.41, kolika je koncentracija vodikovih iona?</a:t>
            </a:r>
          </a:p>
          <a:p>
            <a:endParaRPr lang="hr-HR" dirty="0"/>
          </a:p>
        </p:txBody>
      </p:sp>
      <p:pic>
        <p:nvPicPr>
          <p:cNvPr id="4" name="Slika 3" descr="phkrv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15816" y="2348880"/>
            <a:ext cx="3040732" cy="30407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b="1" dirty="0">
                <a:solidFill>
                  <a:schemeClr val="accent1"/>
                </a:solidFill>
              </a:rPr>
              <a:t>Rješenje primjera 2.</a:t>
            </a:r>
            <a:br>
              <a:rPr lang="hr-HR" dirty="0">
                <a:solidFill>
                  <a:schemeClr val="accent1"/>
                </a:solidFill>
              </a:rPr>
            </a:br>
            <a:endParaRPr lang="hr-HR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sz="quarter" idx="1"/>
          </p:nvPr>
        </p:nvSpPr>
        <p:spPr>
          <a:xfrm>
            <a:off x="157992" y="846138"/>
            <a:ext cx="2160240" cy="3600400"/>
          </a:xfrm>
        </p:spPr>
        <p:txBody>
          <a:bodyPr/>
          <a:lstStyle/>
          <a:p>
            <a:pPr marL="0" indent="0">
              <a:buNone/>
            </a:pPr>
            <a:r>
              <a:rPr lang="hr-HR" sz="2800" dirty="0"/>
              <a:t>Ako je pH krvnog uzorka 7.41,</a:t>
            </a:r>
          </a:p>
          <a:p>
            <a:pPr marL="0" indent="0">
              <a:buNone/>
            </a:pPr>
            <a:r>
              <a:rPr lang="hr-HR" sz="2800" dirty="0"/>
              <a:t> kolika je koncentracija</a:t>
            </a:r>
          </a:p>
          <a:p>
            <a:pPr marL="0" indent="0">
              <a:buNone/>
            </a:pPr>
            <a:r>
              <a:rPr lang="hr-HR" sz="2800" dirty="0"/>
              <a:t> vodikovih iona?</a:t>
            </a:r>
          </a:p>
          <a:p>
            <a:endParaRPr lang="hr-HR" dirty="0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0DDFC62C-4353-4409-B03A-916E6D725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07468"/>
              </p:ext>
            </p:extLst>
          </p:nvPr>
        </p:nvGraphicFramePr>
        <p:xfrm>
          <a:off x="3354388" y="1065213"/>
          <a:ext cx="4837112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1650960" progId="Equation.DSMT4">
                  <p:embed/>
                </p:oleObj>
              </mc:Choice>
              <mc:Fallback>
                <p:oleObj name="Equation" r:id="rId2" imgW="1650960" imgH="165096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0DDFC62C-4353-4409-B03A-916E6D725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1065213"/>
                        <a:ext cx="4837112" cy="485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5329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6FB5D6F1-6B5A-49D5-AF92-CF9846726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116632"/>
            <a:ext cx="3672408" cy="1008112"/>
          </a:xfrm>
        </p:spPr>
        <p:txBody>
          <a:bodyPr/>
          <a:lstStyle/>
          <a:p>
            <a:r>
              <a:rPr lang="hr-HR" dirty="0"/>
              <a:t>Glasnoća zvuka</a:t>
            </a:r>
          </a:p>
        </p:txBody>
      </p:sp>
      <p:pic>
        <p:nvPicPr>
          <p:cNvPr id="4" name="Rezervirano mjesto sadržaja 3">
            <a:extLst>
              <a:ext uri="{FF2B5EF4-FFF2-40B4-BE49-F238E27FC236}">
                <a16:creationId xmlns:a16="http://schemas.microsoft.com/office/drawing/2014/main" id="{6FC84BFC-DD9C-4A7B-8AD5-8EE0C91F35F7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57200" y="1268760"/>
            <a:ext cx="7772400" cy="2528371"/>
          </a:xfrm>
          <a:prstGeom prst="rect">
            <a:avLst/>
          </a:prstGeom>
        </p:spPr>
      </p:pic>
      <p:pic>
        <p:nvPicPr>
          <p:cNvPr id="5" name="Slika 4">
            <a:extLst>
              <a:ext uri="{FF2B5EF4-FFF2-40B4-BE49-F238E27FC236}">
                <a16:creationId xmlns:a16="http://schemas.microsoft.com/office/drawing/2014/main" id="{B9650436-A085-4E29-BBF0-098099086D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4004047"/>
            <a:ext cx="4838700" cy="254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8933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11560" y="21497"/>
            <a:ext cx="8280920" cy="887223"/>
          </a:xfrm>
        </p:spPr>
        <p:txBody>
          <a:bodyPr/>
          <a:lstStyle/>
          <a:p>
            <a:r>
              <a:rPr lang="hr-HR" b="1" dirty="0">
                <a:solidFill>
                  <a:schemeClr val="accent1"/>
                </a:solidFill>
              </a:rPr>
              <a:t>Uvod dio sata – nastavni listić</a:t>
            </a:r>
          </a:p>
        </p:txBody>
      </p:sp>
      <p:pic>
        <p:nvPicPr>
          <p:cNvPr id="3" name="Slika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47" y="1844824"/>
            <a:ext cx="8961905" cy="4361905"/>
          </a:xfrm>
          <a:prstGeom prst="rect">
            <a:avLst/>
          </a:prstGeom>
        </p:spPr>
      </p:pic>
      <p:sp>
        <p:nvSpPr>
          <p:cNvPr id="4" name="TekstniOkvir 3"/>
          <p:cNvSpPr txBox="1"/>
          <p:nvPr/>
        </p:nvSpPr>
        <p:spPr>
          <a:xfrm>
            <a:off x="539552" y="881875"/>
            <a:ext cx="56166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Primjeri funkcija:</a:t>
            </a:r>
          </a:p>
          <a:p>
            <a:endParaRPr lang="hr-HR" sz="2800" dirty="0"/>
          </a:p>
        </p:txBody>
      </p:sp>
    </p:spTree>
    <p:extLst>
      <p:ext uri="{BB962C8B-B14F-4D97-AF65-F5344CB8AC3E}">
        <p14:creationId xmlns:p14="http://schemas.microsoft.com/office/powerpoint/2010/main" val="37944189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682A9D2-70EC-449D-B8F8-58F061548C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260648"/>
            <a:ext cx="3528392" cy="1080120"/>
          </a:xfrm>
        </p:spPr>
        <p:txBody>
          <a:bodyPr/>
          <a:lstStyle/>
          <a:p>
            <a:r>
              <a:rPr lang="hr-HR" dirty="0"/>
              <a:t>Razina glasnoće</a:t>
            </a:r>
          </a:p>
        </p:txBody>
      </p:sp>
      <p:pic>
        <p:nvPicPr>
          <p:cNvPr id="3" name="Slika 2">
            <a:extLst>
              <a:ext uri="{FF2B5EF4-FFF2-40B4-BE49-F238E27FC236}">
                <a16:creationId xmlns:a16="http://schemas.microsoft.com/office/drawing/2014/main" id="{A2C900FD-6CA0-4798-B4E4-543DC3C47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846" y="1340768"/>
            <a:ext cx="6010275" cy="508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9196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0DC63B2B-0D2F-4AC6-929B-87A50A62DB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mjer 1. (zadatak 10, str. 111)</a:t>
            </a:r>
          </a:p>
        </p:txBody>
      </p:sp>
      <p:pic>
        <p:nvPicPr>
          <p:cNvPr id="3" name="Slika 2">
            <a:extLst>
              <a:ext uri="{FF2B5EF4-FFF2-40B4-BE49-F238E27FC236}">
                <a16:creationId xmlns:a16="http://schemas.microsoft.com/office/drawing/2014/main" id="{DD6E72D9-F8D0-4AF7-9F12-A93CC2083D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719496"/>
            <a:ext cx="7632848" cy="826348"/>
          </a:xfrm>
          <a:prstGeom prst="rect">
            <a:avLst/>
          </a:prstGeom>
        </p:spPr>
      </p:pic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A2D77E91-959B-407B-AC8D-E160BCE53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02752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A2D77E91-959B-407B-AC8D-E160BCE53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C3EE1ED-F019-4BF6-B459-DEF5FC7D4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49849"/>
              </p:ext>
            </p:extLst>
          </p:nvPr>
        </p:nvGraphicFramePr>
        <p:xfrm>
          <a:off x="965200" y="2663825"/>
          <a:ext cx="3816350" cy="354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1130040" progId="Equation.DSMT4">
                  <p:embed/>
                </p:oleObj>
              </mc:Choice>
              <mc:Fallback>
                <p:oleObj name="Equation" r:id="rId5" imgW="1218960" imgH="113004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C3EE1ED-F019-4BF6-B459-DEF5FC7D4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200" y="2663825"/>
                        <a:ext cx="3816350" cy="35417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81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0DC63B2B-0D2F-4AC6-929B-87A50A62DB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mjer 2. (zadatak 11, str. 112)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A2D77E91-959B-407B-AC8D-E160BCE53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A2D77E91-959B-407B-AC8D-E160BCE53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C3EE1ED-F019-4BF6-B459-DEF5FC7D4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54572"/>
              </p:ext>
            </p:extLst>
          </p:nvPr>
        </p:nvGraphicFramePr>
        <p:xfrm>
          <a:off x="1969944" y="2531334"/>
          <a:ext cx="3445495" cy="3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1523880" progId="Equation.DSMT4">
                  <p:embed/>
                </p:oleObj>
              </mc:Choice>
              <mc:Fallback>
                <p:oleObj name="Equation" r:id="rId4" imgW="1549080" imgH="15238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C3EE1ED-F019-4BF6-B459-DEF5FC7D4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9944" y="2531334"/>
                        <a:ext cx="3445495" cy="3392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Slika 4">
            <a:extLst>
              <a:ext uri="{FF2B5EF4-FFF2-40B4-BE49-F238E27FC236}">
                <a16:creationId xmlns:a16="http://schemas.microsoft.com/office/drawing/2014/main" id="{2CB3B07F-2F08-4C83-BBEF-B60A602A16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5012" y="1417638"/>
            <a:ext cx="8840752" cy="931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3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582C398-6F3D-4275-A9AF-40BC5000A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adaci s Državne mature</a:t>
            </a:r>
          </a:p>
        </p:txBody>
      </p:sp>
      <p:pic>
        <p:nvPicPr>
          <p:cNvPr id="3" name="Slika 2">
            <a:extLst>
              <a:ext uri="{FF2B5EF4-FFF2-40B4-BE49-F238E27FC236}">
                <a16:creationId xmlns:a16="http://schemas.microsoft.com/office/drawing/2014/main" id="{F894704F-507D-4E36-8610-8D39627E25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1664" y="1225937"/>
            <a:ext cx="8748464" cy="1605357"/>
          </a:xfrm>
          <a:prstGeom prst="rect">
            <a:avLst/>
          </a:prstGeom>
        </p:spPr>
      </p:pic>
      <p:sp>
        <p:nvSpPr>
          <p:cNvPr id="6" name="TekstniOkvir 5">
            <a:extLst>
              <a:ext uri="{FF2B5EF4-FFF2-40B4-BE49-F238E27FC236}">
                <a16:creationId xmlns:a16="http://schemas.microsoft.com/office/drawing/2014/main" id="{2D959B18-5ACA-4BE4-B141-A2CCF16C25B7}"/>
              </a:ext>
            </a:extLst>
          </p:cNvPr>
          <p:cNvSpPr txBox="1"/>
          <p:nvPr/>
        </p:nvSpPr>
        <p:spPr>
          <a:xfrm>
            <a:off x="395536" y="3356992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highlight>
                  <a:srgbClr val="00FF00"/>
                </a:highlight>
              </a:rPr>
              <a:t>Rješenje:</a:t>
            </a:r>
          </a:p>
          <a:p>
            <a:endParaRPr lang="hr-HR" dirty="0">
              <a:highlight>
                <a:srgbClr val="00FF00"/>
              </a:highlight>
            </a:endParaRPr>
          </a:p>
        </p:txBody>
      </p:sp>
      <p:sp>
        <p:nvSpPr>
          <p:cNvPr id="7" name="TekstniOkvir 6">
            <a:extLst>
              <a:ext uri="{FF2B5EF4-FFF2-40B4-BE49-F238E27FC236}">
                <a16:creationId xmlns:a16="http://schemas.microsoft.com/office/drawing/2014/main" id="{68FFF145-DD2B-4ED0-9E67-57DDF56975E5}"/>
              </a:ext>
            </a:extLst>
          </p:cNvPr>
          <p:cNvSpPr txBox="1"/>
          <p:nvPr/>
        </p:nvSpPr>
        <p:spPr>
          <a:xfrm>
            <a:off x="1907704" y="3784187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r-HR" dirty="0"/>
              <a:t>https://carnet-my.sharepoint.com/:i:/g/personal/lidija_blagojevic_skole_hr/Efq-Qf6igzdNr6htnba6-uQBNbVG6fmJX_a2jhfIwFlr7A?e=aa5LSk</a:t>
            </a:r>
          </a:p>
        </p:txBody>
      </p:sp>
    </p:spTree>
    <p:extLst>
      <p:ext uri="{BB962C8B-B14F-4D97-AF65-F5344CB8AC3E}">
        <p14:creationId xmlns:p14="http://schemas.microsoft.com/office/powerpoint/2010/main" val="20985808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lika 2">
            <a:extLst>
              <a:ext uri="{FF2B5EF4-FFF2-40B4-BE49-F238E27FC236}">
                <a16:creationId xmlns:a16="http://schemas.microsoft.com/office/drawing/2014/main" id="{64EF5B1E-7170-4BEA-A50D-3E8BC7E856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764" y="188640"/>
            <a:ext cx="8820472" cy="3370546"/>
          </a:xfrm>
          <a:prstGeom prst="rect">
            <a:avLst/>
          </a:prstGeom>
        </p:spPr>
      </p:pic>
      <p:sp>
        <p:nvSpPr>
          <p:cNvPr id="2" name="TekstniOkvir 1">
            <a:extLst>
              <a:ext uri="{FF2B5EF4-FFF2-40B4-BE49-F238E27FC236}">
                <a16:creationId xmlns:a16="http://schemas.microsoft.com/office/drawing/2014/main" id="{8B7DC9E1-4515-4F37-9DEF-4AEE761F0636}"/>
              </a:ext>
            </a:extLst>
          </p:cNvPr>
          <p:cNvSpPr txBox="1"/>
          <p:nvPr/>
        </p:nvSpPr>
        <p:spPr>
          <a:xfrm>
            <a:off x="1331640" y="4221088"/>
            <a:ext cx="59046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https://carnet-my.sharepoint.com/:i:/g/personal/lidija_blagojevic_skole_hr/Efn081oO3g1Cgsf62PoFnzUBhME9te6amxSP4w4yi3tULA?e=UQ51uO</a:t>
            </a:r>
          </a:p>
        </p:txBody>
      </p:sp>
    </p:spTree>
    <p:extLst>
      <p:ext uri="{BB962C8B-B14F-4D97-AF65-F5344CB8AC3E}">
        <p14:creationId xmlns:p14="http://schemas.microsoft.com/office/powerpoint/2010/main" val="31165255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ka 1">
            <a:extLst>
              <a:ext uri="{FF2B5EF4-FFF2-40B4-BE49-F238E27FC236}">
                <a16:creationId xmlns:a16="http://schemas.microsoft.com/office/drawing/2014/main" id="{4C4D959D-306E-4C31-90C5-05DD622589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715" y="0"/>
            <a:ext cx="9154715" cy="2561186"/>
          </a:xfrm>
          <a:prstGeom prst="rect">
            <a:avLst/>
          </a:prstGeom>
        </p:spPr>
      </p:pic>
      <p:sp>
        <p:nvSpPr>
          <p:cNvPr id="3" name="TekstniOkvir 2">
            <a:extLst>
              <a:ext uri="{FF2B5EF4-FFF2-40B4-BE49-F238E27FC236}">
                <a16:creationId xmlns:a16="http://schemas.microsoft.com/office/drawing/2014/main" id="{19451C5F-0ED9-478D-94F7-F2A69DBA05C5}"/>
              </a:ext>
            </a:extLst>
          </p:cNvPr>
          <p:cNvSpPr txBox="1"/>
          <p:nvPr/>
        </p:nvSpPr>
        <p:spPr>
          <a:xfrm>
            <a:off x="1619672" y="2924944"/>
            <a:ext cx="6264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https://carnet-my.sharepoint.com/:i:/g/personal/lidija_blagojevic_skole_hr/Eb7yqD1cMQpHiHYvKjYUP0kBvvMR0WreSIlasm6REdizHA?e=gU78lj</a:t>
            </a:r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10A00335-B1C5-473A-88E3-04583E370196}"/>
              </a:ext>
            </a:extLst>
          </p:cNvPr>
          <p:cNvSpPr txBox="1"/>
          <p:nvPr/>
        </p:nvSpPr>
        <p:spPr>
          <a:xfrm>
            <a:off x="1907704" y="4869160"/>
            <a:ext cx="53285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https://carnet-my.sharepoint.com/:i:/g/personal/lidija_blagojevic_skole_hr/EcAoTV0B09lLsfiLjsBnqhABvfEcNMZuKL0EiCCCwDizCA?e=yFC3fc</a:t>
            </a:r>
          </a:p>
        </p:txBody>
      </p:sp>
    </p:spTree>
    <p:extLst>
      <p:ext uri="{BB962C8B-B14F-4D97-AF65-F5344CB8AC3E}">
        <p14:creationId xmlns:p14="http://schemas.microsoft.com/office/powerpoint/2010/main" val="37029129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ka 1">
            <a:extLst>
              <a:ext uri="{FF2B5EF4-FFF2-40B4-BE49-F238E27FC236}">
                <a16:creationId xmlns:a16="http://schemas.microsoft.com/office/drawing/2014/main" id="{B90EEAA9-59D2-44C0-8965-67C6416D72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2379230"/>
          </a:xfrm>
          <a:prstGeom prst="rect">
            <a:avLst/>
          </a:prstGeom>
        </p:spPr>
      </p:pic>
      <p:sp>
        <p:nvSpPr>
          <p:cNvPr id="3" name="TekstniOkvir 2">
            <a:extLst>
              <a:ext uri="{FF2B5EF4-FFF2-40B4-BE49-F238E27FC236}">
                <a16:creationId xmlns:a16="http://schemas.microsoft.com/office/drawing/2014/main" id="{896A4E6A-51C8-445D-8C2D-26F7C4F2A89D}"/>
              </a:ext>
            </a:extLst>
          </p:cNvPr>
          <p:cNvSpPr txBox="1"/>
          <p:nvPr/>
        </p:nvSpPr>
        <p:spPr>
          <a:xfrm>
            <a:off x="1187624" y="3140968"/>
            <a:ext cx="61926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https://carnet-my.sharepoint.com/:i:/g/personal/lidija_blagojevic_skole_hr/EagXOtoDQwFCtP6j31nbsNUBoxZuXKT5m1LQlCOO7dnSiA?e=t8gaEU</a:t>
            </a:r>
          </a:p>
        </p:txBody>
      </p:sp>
    </p:spTree>
    <p:extLst>
      <p:ext uri="{BB962C8B-B14F-4D97-AF65-F5344CB8AC3E}">
        <p14:creationId xmlns:p14="http://schemas.microsoft.com/office/powerpoint/2010/main" val="7993353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ka 1">
            <a:extLst>
              <a:ext uri="{FF2B5EF4-FFF2-40B4-BE49-F238E27FC236}">
                <a16:creationId xmlns:a16="http://schemas.microsoft.com/office/drawing/2014/main" id="{CCB2E4A2-7D41-4F9B-AAF0-3F8EA2BE3F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67"/>
            <a:ext cx="9144000" cy="1849515"/>
          </a:xfrm>
          <a:prstGeom prst="rect">
            <a:avLst/>
          </a:prstGeom>
        </p:spPr>
      </p:pic>
      <p:sp>
        <p:nvSpPr>
          <p:cNvPr id="3" name="TekstniOkvir 2">
            <a:extLst>
              <a:ext uri="{FF2B5EF4-FFF2-40B4-BE49-F238E27FC236}">
                <a16:creationId xmlns:a16="http://schemas.microsoft.com/office/drawing/2014/main" id="{E460BED7-1293-49C3-B290-DEEF4B87E26A}"/>
              </a:ext>
            </a:extLst>
          </p:cNvPr>
          <p:cNvSpPr txBox="1"/>
          <p:nvPr/>
        </p:nvSpPr>
        <p:spPr>
          <a:xfrm>
            <a:off x="1043608" y="2348880"/>
            <a:ext cx="6480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https://carnet-my.sharepoint.com/:i:/g/personal/lidija_blagojevic_skole_hr/ESpFSIjBXqJLnBmgiVyh5XMBVE8zsHoZOmY-b3qbAavr4A?e=elQN0D</a:t>
            </a:r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FD6CC801-DD6C-4C63-A647-43C117504FB8}"/>
              </a:ext>
            </a:extLst>
          </p:cNvPr>
          <p:cNvSpPr txBox="1"/>
          <p:nvPr/>
        </p:nvSpPr>
        <p:spPr>
          <a:xfrm>
            <a:off x="1331640" y="4005064"/>
            <a:ext cx="59766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/>
              <a:t>https://carnet-my.sharepoint.com/:i:/g/personal/lidija_blagojevic_skole_hr/EcxDEnjD8DFDmUZXAnT79WcB3LrrfDsVxOWAUOXVDh9PvQ?e=sYzdds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0318550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ka 1">
            <a:extLst>
              <a:ext uri="{FF2B5EF4-FFF2-40B4-BE49-F238E27FC236}">
                <a16:creationId xmlns:a16="http://schemas.microsoft.com/office/drawing/2014/main" id="{914A8BA0-93DC-4CA9-B7D0-A5CF8CE884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946"/>
            <a:ext cx="9144000" cy="8862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kstniOkvir 2">
                <a:extLst>
                  <a:ext uri="{FF2B5EF4-FFF2-40B4-BE49-F238E27FC236}">
                    <a16:creationId xmlns:a16="http://schemas.microsoft.com/office/drawing/2014/main" id="{5AE56669-2759-4A97-9CB3-1112B7E35380}"/>
                  </a:ext>
                </a:extLst>
              </p:cNvPr>
              <p:cNvSpPr txBox="1"/>
              <p:nvPr/>
            </p:nvSpPr>
            <p:spPr>
              <a:xfrm>
                <a:off x="1115616" y="1628800"/>
                <a:ext cx="56166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hr-H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hr-HR" b="0" i="1" smtClean="0">
                          <a:latin typeface="Cambria Math" panose="02040503050406030204" pitchFamily="18" charset="0"/>
                        </a:rPr>
                        <m:t>=150</m:t>
                      </m:r>
                      <m:r>
                        <a:rPr lang="hr-H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hr-H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r-H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hr-H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0.13∙2</m:t>
                          </m:r>
                        </m:sup>
                      </m:sSup>
                      <m:r>
                        <a:rPr lang="hr-H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25.26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3" name="TekstniOkvir 2">
                <a:extLst>
                  <a:ext uri="{FF2B5EF4-FFF2-40B4-BE49-F238E27FC236}">
                    <a16:creationId xmlns:a16="http://schemas.microsoft.com/office/drawing/2014/main" id="{5AE56669-2759-4A97-9CB3-1112B7E35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628800"/>
                <a:ext cx="561662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27701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>
                <a:solidFill>
                  <a:schemeClr val="accent1"/>
                </a:solidFill>
              </a:rPr>
              <a:t>Nastavni listić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hr-HR" dirty="0"/>
              <a:t>Napišite redni broj primjera koji pripada odgovarajućoj </a:t>
            </a:r>
          </a:p>
          <a:p>
            <a:pPr>
              <a:buNone/>
            </a:pPr>
            <a:r>
              <a:rPr lang="hr-HR" dirty="0"/>
              <a:t> funkciji:</a:t>
            </a:r>
          </a:p>
          <a:p>
            <a:r>
              <a:rPr lang="hr-HR" b="1" dirty="0"/>
              <a:t>linearna</a:t>
            </a:r>
            <a:r>
              <a:rPr lang="hr-HR" dirty="0"/>
              <a:t> funkcija       _______________________</a:t>
            </a:r>
          </a:p>
          <a:p>
            <a:pPr>
              <a:buNone/>
            </a:pPr>
            <a:r>
              <a:rPr lang="hr-HR" dirty="0"/>
              <a:t> </a:t>
            </a:r>
          </a:p>
          <a:p>
            <a:r>
              <a:rPr lang="hr-HR" b="1" dirty="0"/>
              <a:t>kvadratna</a:t>
            </a:r>
            <a:r>
              <a:rPr lang="hr-HR" dirty="0"/>
              <a:t> funkcija     ______________________</a:t>
            </a:r>
          </a:p>
          <a:p>
            <a:pPr>
              <a:buNone/>
            </a:pPr>
            <a:r>
              <a:rPr lang="hr-HR" dirty="0"/>
              <a:t> </a:t>
            </a:r>
          </a:p>
          <a:p>
            <a:r>
              <a:rPr lang="hr-HR" b="1" dirty="0"/>
              <a:t>eksponencijalna</a:t>
            </a:r>
            <a:r>
              <a:rPr lang="hr-HR" dirty="0"/>
              <a:t> funkcija   __________________</a:t>
            </a:r>
          </a:p>
          <a:p>
            <a:endParaRPr lang="hr-HR" dirty="0"/>
          </a:p>
          <a:p>
            <a:r>
              <a:rPr lang="hr-HR" b="1" dirty="0"/>
              <a:t>logaritamska</a:t>
            </a:r>
            <a:r>
              <a:rPr lang="hr-HR" dirty="0"/>
              <a:t> funkcija  _____________________</a:t>
            </a:r>
          </a:p>
          <a:p>
            <a:pPr>
              <a:buNone/>
            </a:pPr>
            <a:r>
              <a:rPr lang="hr-HR" dirty="0"/>
              <a:t> </a:t>
            </a:r>
          </a:p>
          <a:p>
            <a:pPr>
              <a:buNone/>
            </a:pP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96009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1"/>
                </a:solidFill>
              </a:rPr>
              <a:t>Središnji dio sata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hr-HR" dirty="0"/>
          </a:p>
          <a:p>
            <a:endParaRPr lang="hr-HR" dirty="0"/>
          </a:p>
          <a:p>
            <a:r>
              <a:rPr lang="hr-HR" sz="3200" dirty="0"/>
              <a:t>Populacija</a:t>
            </a:r>
          </a:p>
          <a:p>
            <a:r>
              <a:rPr lang="hr-HR" sz="3200" dirty="0"/>
              <a:t>pH – kemijska kiselost</a:t>
            </a:r>
          </a:p>
          <a:p>
            <a:r>
              <a:rPr lang="hr-HR" sz="3200" dirty="0"/>
              <a:t>Glasnoća zvuka</a:t>
            </a:r>
          </a:p>
          <a:p>
            <a:pPr marL="0" indent="0">
              <a:buNone/>
            </a:pPr>
            <a:endParaRPr lang="hr-HR" dirty="0"/>
          </a:p>
        </p:txBody>
      </p:sp>
      <p:pic>
        <p:nvPicPr>
          <p:cNvPr id="4" name="Slika 3" descr="populacij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24128" y="1463637"/>
            <a:ext cx="2784303" cy="2087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Slika 4" descr="ph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4581128"/>
            <a:ext cx="6156176" cy="15745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058711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1"/>
                </a:solidFill>
              </a:rPr>
              <a:t>Populacij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hr-HR" sz="2400" dirty="0"/>
              <a:t>     Eksponencijalna i logaritamska funkcija imaju brojne primjene. Osobito su kao matematički model važne za prikaz raznih prirodnih procesa, gdje su gotovo uvijek prisutne.</a:t>
            </a:r>
          </a:p>
          <a:p>
            <a:pPr>
              <a:buNone/>
            </a:pPr>
            <a:r>
              <a:rPr lang="hr-HR" sz="2400" b="1" dirty="0"/>
              <a:t>     Velik broj takvih procesa opisuje funkcija:</a:t>
            </a:r>
          </a:p>
          <a:p>
            <a:pPr>
              <a:buNone/>
            </a:pPr>
            <a:endParaRPr lang="hr-HR" sz="2400" b="1" dirty="0"/>
          </a:p>
          <a:p>
            <a:endParaRPr lang="hr-HR" sz="2400" dirty="0"/>
          </a:p>
          <a:p>
            <a:r>
              <a:rPr lang="hr-HR" sz="2400" b="1" dirty="0"/>
              <a:t>n</a:t>
            </a:r>
            <a:r>
              <a:rPr lang="hr-HR" sz="2400" b="1" baseline="-25000" dirty="0"/>
              <a:t>0     </a:t>
            </a:r>
            <a:r>
              <a:rPr lang="hr-HR" sz="2400" dirty="0"/>
              <a:t> je početno stanje (početna populacija)</a:t>
            </a:r>
          </a:p>
          <a:p>
            <a:r>
              <a:rPr lang="hr-HR" sz="2400" b="1" dirty="0"/>
              <a:t>t</a:t>
            </a:r>
            <a:r>
              <a:rPr lang="hr-HR" sz="2400" dirty="0"/>
              <a:t>        vrijeme u odgovarajućim jedinicama</a:t>
            </a:r>
          </a:p>
          <a:p>
            <a:r>
              <a:rPr lang="hr-HR" sz="2400" b="1" dirty="0"/>
              <a:t>k</a:t>
            </a:r>
            <a:r>
              <a:rPr lang="hr-HR" sz="2400" dirty="0"/>
              <a:t>       konstanta različita od nule (k</a:t>
            </a:r>
            <a:r>
              <a:rPr lang="hr-HR" sz="2400" dirty="0">
                <a:sym typeface="Symbol"/>
              </a:rPr>
              <a:t></a:t>
            </a:r>
            <a:r>
              <a:rPr lang="hr-HR" sz="2400" dirty="0"/>
              <a:t>0prirodni rast, k&lt;0 prirodni pad)</a:t>
            </a:r>
          </a:p>
          <a:p>
            <a:r>
              <a:rPr lang="hr-HR" sz="2400" b="1" dirty="0"/>
              <a:t>n(t)</a:t>
            </a:r>
            <a:r>
              <a:rPr lang="hr-HR" sz="2400" dirty="0"/>
              <a:t>  stanje nakon vremena t</a:t>
            </a:r>
          </a:p>
          <a:p>
            <a:endParaRPr lang="hr-HR" sz="2400" dirty="0"/>
          </a:p>
          <a:p>
            <a:endParaRPr lang="hr-HR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996952"/>
            <a:ext cx="23717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4025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899592" y="260648"/>
            <a:ext cx="7772400" cy="1143000"/>
          </a:xfrm>
        </p:spPr>
        <p:txBody>
          <a:bodyPr/>
          <a:lstStyle/>
          <a:p>
            <a:pPr algn="l"/>
            <a:r>
              <a:rPr lang="hr-HR" b="1" dirty="0">
                <a:solidFill>
                  <a:schemeClr val="accent1"/>
                </a:solidFill>
              </a:rPr>
              <a:t>Primjer 1. </a:t>
            </a:r>
            <a:r>
              <a:rPr lang="hr-HR" dirty="0">
                <a:solidFill>
                  <a:schemeClr val="accent1"/>
                </a:solidFill>
              </a:rPr>
              <a:t>Bakterije</a:t>
            </a:r>
            <a:r>
              <a:rPr lang="hr-HR" b="1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41667"/>
              </p:ext>
            </p:extLst>
          </p:nvPr>
        </p:nvGraphicFramePr>
        <p:xfrm>
          <a:off x="2411760" y="1340768"/>
          <a:ext cx="2428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džba" r:id="rId2" imgW="1054100" imgH="228600" progId="Equation.3">
                  <p:embed/>
                </p:oleObj>
              </mc:Choice>
              <mc:Fallback>
                <p:oleObj name="Jednadžba" r:id="rId2" imgW="1054100" imgH="22860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340768"/>
                        <a:ext cx="24288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Slika 7" descr="bakterij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86737" y="2996952"/>
            <a:ext cx="2653615" cy="21602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Rezervirano mjesto sadržaja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  <a:blipFill rotWithShape="1">
            <a:blip r:embed="rId5" cstate="print"/>
            <a:stretch>
              <a:fillRect l="-1111" t="-1078" r="-1407"/>
            </a:stretch>
          </a:blipFill>
        </p:spPr>
        <p:txBody>
          <a:bodyPr/>
          <a:lstStyle/>
          <a:p>
            <a:pPr>
              <a:buNone/>
            </a:pPr>
            <a:endParaRPr lang="hr-HR" dirty="0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0611416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899592" y="260648"/>
            <a:ext cx="7772400" cy="1143000"/>
          </a:xfrm>
        </p:spPr>
        <p:txBody>
          <a:bodyPr/>
          <a:lstStyle/>
          <a:p>
            <a:pPr algn="l"/>
            <a:r>
              <a:rPr lang="hr-HR" b="1" dirty="0">
                <a:solidFill>
                  <a:schemeClr val="accent1"/>
                </a:solidFill>
              </a:rPr>
              <a:t>Rješenje primjera 1 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2411760" y="1340768"/>
          <a:ext cx="2428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džba" r:id="rId2" imgW="1054100" imgH="228600" progId="Equation.3">
                  <p:embed/>
                </p:oleObj>
              </mc:Choice>
              <mc:Fallback>
                <p:oleObj name="Jednadžba" r:id="rId2" imgW="1054100" imgH="22860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340768"/>
                        <a:ext cx="24288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zervirano mjesto sadržaja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  <a:blipFill rotWithShape="1">
            <a:blip r:embed="rId4" cstate="print"/>
            <a:stretch>
              <a:fillRect l="-1111" t="-1078" r="-1407"/>
            </a:stretch>
          </a:blipFill>
        </p:spPr>
        <p:txBody>
          <a:bodyPr/>
          <a:lstStyle/>
          <a:p>
            <a:pPr>
              <a:buNone/>
            </a:pPr>
            <a:endParaRPr lang="hr-HR" dirty="0">
              <a:noFill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kstniOkvir 2">
                <a:extLst>
                  <a:ext uri="{FF2B5EF4-FFF2-40B4-BE49-F238E27FC236}">
                    <a16:creationId xmlns:a16="http://schemas.microsoft.com/office/drawing/2014/main" id="{83698B35-F1D4-4164-8521-0DBBA62D7614}"/>
                  </a:ext>
                </a:extLst>
              </p:cNvPr>
              <p:cNvSpPr txBox="1"/>
              <p:nvPr/>
            </p:nvSpPr>
            <p:spPr>
              <a:xfrm>
                <a:off x="3995936" y="3059668"/>
                <a:ext cx="3600400" cy="369332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hr-H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hr-HR" b="0" i="1" smtClean="0">
                          <a:latin typeface="Cambria Math" panose="02040503050406030204" pitchFamily="18" charset="0"/>
                        </a:rPr>
                        <m:t>=1500</m:t>
                      </m:r>
                      <m:r>
                        <a:rPr lang="hr-H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hr-H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r-H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hr-H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7∙0</m:t>
                          </m:r>
                        </m:sup>
                      </m:sSup>
                      <m:r>
                        <a:rPr lang="hr-H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500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3" name="TekstniOkvir 2">
                <a:extLst>
                  <a:ext uri="{FF2B5EF4-FFF2-40B4-BE49-F238E27FC236}">
                    <a16:creationId xmlns:a16="http://schemas.microsoft.com/office/drawing/2014/main" id="{83698B35-F1D4-4164-8521-0DBBA62D7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059668"/>
                <a:ext cx="36004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kstniOkvir 10">
                <a:extLst>
                  <a:ext uri="{FF2B5EF4-FFF2-40B4-BE49-F238E27FC236}">
                    <a16:creationId xmlns:a16="http://schemas.microsoft.com/office/drawing/2014/main" id="{248DB8C7-DF8C-44F8-A3EE-D8B10CD692C6}"/>
                  </a:ext>
                </a:extLst>
              </p:cNvPr>
              <p:cNvSpPr txBox="1"/>
              <p:nvPr/>
            </p:nvSpPr>
            <p:spPr>
              <a:xfrm>
                <a:off x="3275856" y="3645024"/>
                <a:ext cx="4464496" cy="372410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 rtlCol="0">
                <a:spAutoFit/>
              </a:bodyPr>
              <a:lstStyle>
                <a:defPPr>
                  <a:defRPr lang="sr-Latn-RS"/>
                </a:defPPr>
                <a:lvl1pPr>
                  <a:defRPr b="0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hr-HR">
                          <a:latin typeface="Cambria Math" panose="02040503050406030204" pitchFamily="18" charset="0"/>
                        </a:rPr>
                        <m:t>=1500∙</m:t>
                      </m:r>
                      <m:sSup>
                        <m:sSup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r-HR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hr-HR">
                              <a:latin typeface="Cambria Math" panose="02040503050406030204" pitchFamily="18" charset="0"/>
                            </a:rPr>
                            <m:t>0,7∙5</m:t>
                          </m:r>
                        </m:sup>
                      </m:sSup>
                      <m:r>
                        <a:rPr lang="hr-HR">
                          <a:latin typeface="Cambria Math" panose="02040503050406030204" pitchFamily="18" charset="0"/>
                        </a:rPr>
                        <m:t>=49678.17794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11" name="TekstniOkvir 10">
                <a:extLst>
                  <a:ext uri="{FF2B5EF4-FFF2-40B4-BE49-F238E27FC236}">
                    <a16:creationId xmlns:a16="http://schemas.microsoft.com/office/drawing/2014/main" id="{248DB8C7-DF8C-44F8-A3EE-D8B10CD69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3645024"/>
                <a:ext cx="4464496" cy="3724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kstniOkvir 11">
                <a:extLst>
                  <a:ext uri="{FF2B5EF4-FFF2-40B4-BE49-F238E27FC236}">
                    <a16:creationId xmlns:a16="http://schemas.microsoft.com/office/drawing/2014/main" id="{CBB12D02-4CC8-49BF-8779-6C406F02A497}"/>
                  </a:ext>
                </a:extLst>
              </p:cNvPr>
              <p:cNvSpPr txBox="1"/>
              <p:nvPr/>
            </p:nvSpPr>
            <p:spPr>
              <a:xfrm>
                <a:off x="3419872" y="4097563"/>
                <a:ext cx="4464496" cy="372410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 rtlCol="0">
                <a:spAutoFit/>
              </a:bodyPr>
              <a:lstStyle>
                <a:defPPr>
                  <a:defRPr lang="sr-Latn-RS"/>
                </a:defPPr>
                <a:lvl1pPr>
                  <a:defRPr b="0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>
                              <a:latin typeface="Cambria Math" panose="02040503050406030204" pitchFamily="18" charset="0"/>
                            </a:rPr>
                            <m:t>1,5</m:t>
                          </m:r>
                        </m:e>
                      </m:d>
                      <m:r>
                        <a:rPr lang="hr-HR">
                          <a:latin typeface="Cambria Math" panose="02040503050406030204" pitchFamily="18" charset="0"/>
                        </a:rPr>
                        <m:t>=1500∙</m:t>
                      </m:r>
                      <m:sSup>
                        <m:sSup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r-HR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hr-HR">
                              <a:latin typeface="Cambria Math" panose="02040503050406030204" pitchFamily="18" charset="0"/>
                            </a:rPr>
                            <m:t>0,7∙1,5</m:t>
                          </m:r>
                        </m:sup>
                      </m:sSup>
                      <m:r>
                        <a:rPr lang="hr-HR">
                          <a:latin typeface="Cambria Math" panose="02040503050406030204" pitchFamily="18" charset="0"/>
                        </a:rPr>
                        <m:t>=4286.47667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12" name="TekstniOkvir 11">
                <a:extLst>
                  <a:ext uri="{FF2B5EF4-FFF2-40B4-BE49-F238E27FC236}">
                    <a16:creationId xmlns:a16="http://schemas.microsoft.com/office/drawing/2014/main" id="{CBB12D02-4CC8-49BF-8779-6C406F02A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4097563"/>
                <a:ext cx="4464496" cy="3724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kstniOkvir 13">
                <a:extLst>
                  <a:ext uri="{FF2B5EF4-FFF2-40B4-BE49-F238E27FC236}">
                    <a16:creationId xmlns:a16="http://schemas.microsoft.com/office/drawing/2014/main" id="{726BA8B6-0CA2-48FD-8168-8D1B83024D4A}"/>
                  </a:ext>
                </a:extLst>
              </p:cNvPr>
              <p:cNvSpPr txBox="1"/>
              <p:nvPr/>
            </p:nvSpPr>
            <p:spPr>
              <a:xfrm>
                <a:off x="2051720" y="5072814"/>
                <a:ext cx="4464496" cy="372410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 rtlCol="0">
                <a:spAutoFit/>
              </a:bodyPr>
              <a:lstStyle>
                <a:defPPr>
                  <a:defRPr lang="sr-Latn-RS"/>
                </a:defPPr>
                <a:lvl1pPr>
                  <a:defRPr b="0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>
                              <a:latin typeface="Cambria Math" panose="02040503050406030204" pitchFamily="18" charset="0"/>
                            </a:rPr>
                            <m:t>−0,5</m:t>
                          </m:r>
                        </m:e>
                      </m:d>
                      <m:r>
                        <a:rPr lang="hr-HR">
                          <a:latin typeface="Cambria Math" panose="02040503050406030204" pitchFamily="18" charset="0"/>
                        </a:rPr>
                        <m:t>=1500∙</m:t>
                      </m:r>
                      <m:sSup>
                        <m:sSup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r-HR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hr-HR">
                              <a:latin typeface="Cambria Math" panose="02040503050406030204" pitchFamily="18" charset="0"/>
                            </a:rPr>
                            <m:t>0,7∙1,5</m:t>
                          </m:r>
                        </m:sup>
                      </m:sSup>
                      <m:r>
                        <a:rPr lang="hr-HR">
                          <a:latin typeface="Cambria Math" panose="02040503050406030204" pitchFamily="18" charset="0"/>
                        </a:rPr>
                        <m:t>=1057.032135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14" name="TekstniOkvir 13">
                <a:extLst>
                  <a:ext uri="{FF2B5EF4-FFF2-40B4-BE49-F238E27FC236}">
                    <a16:creationId xmlns:a16="http://schemas.microsoft.com/office/drawing/2014/main" id="{726BA8B6-0CA2-48FD-8168-8D1B83024D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5072814"/>
                <a:ext cx="4464496" cy="3724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403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12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hr-HR" b="1" dirty="0">
                <a:solidFill>
                  <a:schemeClr val="accent1"/>
                </a:solidFill>
              </a:rPr>
              <a:t>Primjer 2. </a:t>
            </a:r>
            <a:r>
              <a:rPr lang="hr-HR" dirty="0">
                <a:solidFill>
                  <a:schemeClr val="accent1"/>
                </a:solidFill>
              </a:rPr>
              <a:t>Insekti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78791"/>
              </p:ext>
            </p:extLst>
          </p:nvPr>
        </p:nvGraphicFramePr>
        <p:xfrm>
          <a:off x="1835696" y="1484784"/>
          <a:ext cx="2371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džba" r:id="rId2" imgW="1028700" imgH="228600" progId="Equation.3">
                  <p:embed/>
                </p:oleObj>
              </mc:Choice>
              <mc:Fallback>
                <p:oleObj name="Jednadžba" r:id="rId2" imgW="1028700" imgH="22860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84784"/>
                        <a:ext cx="23717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kstniOkvir 6"/>
          <p:cNvSpPr txBox="1"/>
          <p:nvPr/>
        </p:nvSpPr>
        <p:spPr>
          <a:xfrm>
            <a:off x="539552" y="1628800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/>
              <a:t>Funkcija                    </a:t>
            </a:r>
          </a:p>
          <a:p>
            <a:r>
              <a:rPr lang="hr-HR" sz="2400" dirty="0"/>
              <a:t>predstavlja broj insekata neke populacije t dana nakon što su prebrojani. </a:t>
            </a:r>
          </a:p>
          <a:p>
            <a:r>
              <a:rPr lang="hr-HR" sz="2400" dirty="0"/>
              <a:t>Nakon koliko će dana biti 1000 insekata?</a:t>
            </a:r>
          </a:p>
          <a:p>
            <a:endParaRPr lang="hr-HR" sz="2400" dirty="0"/>
          </a:p>
        </p:txBody>
      </p:sp>
      <p:pic>
        <p:nvPicPr>
          <p:cNvPr id="8" name="Picture 7" descr="skakavac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11760" y="3284984"/>
            <a:ext cx="4001667" cy="24357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941867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hr-HR" b="1" dirty="0">
                <a:solidFill>
                  <a:schemeClr val="accent1"/>
                </a:solidFill>
              </a:rPr>
              <a:t>Rješenje primjera 2.</a:t>
            </a:r>
            <a:endParaRPr lang="hr-HR" dirty="0">
              <a:solidFill>
                <a:schemeClr val="accent1"/>
              </a:solidFill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1835696" y="1484784"/>
          <a:ext cx="2371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džba" r:id="rId2" imgW="1028700" imgH="228600" progId="Equation.3">
                  <p:embed/>
                </p:oleObj>
              </mc:Choice>
              <mc:Fallback>
                <p:oleObj name="Jednadžba" r:id="rId2" imgW="1028700" imgH="22860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84784"/>
                        <a:ext cx="23717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kstniOkvir 6"/>
          <p:cNvSpPr txBox="1"/>
          <p:nvPr/>
        </p:nvSpPr>
        <p:spPr>
          <a:xfrm>
            <a:off x="539552" y="1628800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/>
              <a:t>Funkcija                    </a:t>
            </a:r>
          </a:p>
          <a:p>
            <a:r>
              <a:rPr lang="hr-HR" sz="2400" dirty="0"/>
              <a:t>predstavlja broj insekata neke populacije t dana nakon što su prebrojani. </a:t>
            </a:r>
          </a:p>
          <a:p>
            <a:r>
              <a:rPr lang="hr-HR" sz="2400" dirty="0"/>
              <a:t>Nakon koliko će dana biti 1000 insekata?</a:t>
            </a:r>
          </a:p>
          <a:p>
            <a:endParaRPr lang="hr-H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kstniOkvir 2">
                <a:extLst>
                  <a:ext uri="{FF2B5EF4-FFF2-40B4-BE49-F238E27FC236}">
                    <a16:creationId xmlns:a16="http://schemas.microsoft.com/office/drawing/2014/main" id="{A7FDBA6D-1D0D-4324-9EAF-5F7F7229A2F7}"/>
                  </a:ext>
                </a:extLst>
              </p:cNvPr>
              <p:cNvSpPr txBox="1"/>
              <p:nvPr/>
            </p:nvSpPr>
            <p:spPr>
              <a:xfrm>
                <a:off x="1547664" y="3429000"/>
                <a:ext cx="3456384" cy="369332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400" b="0" i="1" smtClean="0">
                          <a:latin typeface="Cambria Math" panose="02040503050406030204" pitchFamily="18" charset="0"/>
                        </a:rPr>
                        <m:t>1000=500</m:t>
                      </m:r>
                      <m:r>
                        <a:rPr lang="hr-H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hr-H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r-H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hr-H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02∙</m:t>
                          </m:r>
                          <m:r>
                            <a:rPr lang="hr-H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hr-H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/:500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3" name="TekstniOkvir 2">
                <a:extLst>
                  <a:ext uri="{FF2B5EF4-FFF2-40B4-BE49-F238E27FC236}">
                    <a16:creationId xmlns:a16="http://schemas.microsoft.com/office/drawing/2014/main" id="{A7FDBA6D-1D0D-4324-9EAF-5F7F7229A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3429000"/>
                <a:ext cx="3456384" cy="369332"/>
              </a:xfrm>
              <a:prstGeom prst="rect">
                <a:avLst/>
              </a:prstGeom>
              <a:blipFill>
                <a:blip r:embed="rId4"/>
                <a:stretch>
                  <a:fillRect l="-2822" t="-1667" r="-2998" b="-35000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kstniOkvir 10">
                <a:extLst>
                  <a:ext uri="{FF2B5EF4-FFF2-40B4-BE49-F238E27FC236}">
                    <a16:creationId xmlns:a16="http://schemas.microsoft.com/office/drawing/2014/main" id="{D80BAC48-928B-4FB8-A4B6-09E0DFF2436E}"/>
                  </a:ext>
                </a:extLst>
              </p:cNvPr>
              <p:cNvSpPr txBox="1"/>
              <p:nvPr/>
            </p:nvSpPr>
            <p:spPr>
              <a:xfrm>
                <a:off x="735558" y="4221088"/>
                <a:ext cx="4572000" cy="461665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>
                <a:spAutoFit/>
              </a:bodyPr>
              <a:lstStyle>
                <a:defPPr>
                  <a:defRPr lang="sr-Latn-RS"/>
                </a:defPPr>
                <a:lvl1pPr>
                  <a:defRPr sz="2400" b="0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>
                          <a:latin typeface="Cambria Math" panose="02040503050406030204" pitchFamily="18" charset="0"/>
                        </a:rPr>
                        <m:t>2=</m:t>
                      </m:r>
                      <m:sSup>
                        <m:sSup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r-HR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hr-HR">
                              <a:latin typeface="Cambria Math" panose="02040503050406030204" pitchFamily="18" charset="0"/>
                            </a:rPr>
                            <m:t>0,02∙</m:t>
                          </m:r>
                          <m:r>
                            <a:rPr lang="hr-HR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hr-HR">
                          <a:latin typeface="Cambria Math" panose="02040503050406030204" pitchFamily="18" charset="0"/>
                        </a:rPr>
                        <m:t> /</m:t>
                      </m:r>
                      <m:r>
                        <a:rPr lang="hr-HR">
                          <a:latin typeface="Cambria Math" panose="02040503050406030204" pitchFamily="18" charset="0"/>
                        </a:rPr>
                        <m:t>𝑙𝑛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11" name="TekstniOkvir 10">
                <a:extLst>
                  <a:ext uri="{FF2B5EF4-FFF2-40B4-BE49-F238E27FC236}">
                    <a16:creationId xmlns:a16="http://schemas.microsoft.com/office/drawing/2014/main" id="{D80BAC48-928B-4FB8-A4B6-09E0DFF24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558" y="4221088"/>
                <a:ext cx="4572000" cy="461665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kstniOkvir 11">
                <a:extLst>
                  <a:ext uri="{FF2B5EF4-FFF2-40B4-BE49-F238E27FC236}">
                    <a16:creationId xmlns:a16="http://schemas.microsoft.com/office/drawing/2014/main" id="{4A1927C7-D025-4A59-89DC-2F600079570E}"/>
                  </a:ext>
                </a:extLst>
              </p:cNvPr>
              <p:cNvSpPr txBox="1"/>
              <p:nvPr/>
            </p:nvSpPr>
            <p:spPr>
              <a:xfrm>
                <a:off x="735558" y="4734926"/>
                <a:ext cx="4572000" cy="461665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hr-H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hr-HR" sz="2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hr-H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hr-H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r-H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,02∙</m:t>
                      </m:r>
                      <m:r>
                        <a:rPr lang="hr-H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hr-HR" sz="2400" dirty="0"/>
              </a:p>
            </p:txBody>
          </p:sp>
        </mc:Choice>
        <mc:Fallback xmlns="">
          <p:sp>
            <p:nvSpPr>
              <p:cNvPr id="12" name="TekstniOkvir 11">
                <a:extLst>
                  <a:ext uri="{FF2B5EF4-FFF2-40B4-BE49-F238E27FC236}">
                    <a16:creationId xmlns:a16="http://schemas.microsoft.com/office/drawing/2014/main" id="{4A1927C7-D025-4A59-89DC-2F6000795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558" y="4734926"/>
                <a:ext cx="457200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kstniOkvir 12">
                <a:extLst>
                  <a:ext uri="{FF2B5EF4-FFF2-40B4-BE49-F238E27FC236}">
                    <a16:creationId xmlns:a16="http://schemas.microsoft.com/office/drawing/2014/main" id="{878689CA-0092-4522-A10B-9475FCA9DE94}"/>
                  </a:ext>
                </a:extLst>
              </p:cNvPr>
              <p:cNvSpPr txBox="1"/>
              <p:nvPr/>
            </p:nvSpPr>
            <p:spPr>
              <a:xfrm>
                <a:off x="735558" y="5336049"/>
                <a:ext cx="4572000" cy="832792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>
                <a:spAutoFit/>
              </a:bodyPr>
              <a:lstStyle>
                <a:defPPr>
                  <a:defRPr lang="sr-Latn-RS"/>
                </a:defPPr>
                <a:lvl1pPr>
                  <a:defRPr sz="2400" b="0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hr-H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hr-HR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hr-HR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hr-H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</m:num>
                        <m:den>
                          <m:r>
                            <a:rPr lang="hr-HR">
                              <a:latin typeface="Cambria Math" panose="02040503050406030204" pitchFamily="18" charset="0"/>
                            </a:rPr>
                            <m:t>0,02</m:t>
                          </m:r>
                        </m:den>
                      </m:f>
                      <m:r>
                        <a:rPr lang="hr-HR">
                          <a:latin typeface="Cambria Math" panose="02040503050406030204" pitchFamily="18" charset="0"/>
                        </a:rPr>
                        <m:t>=34.66 </m:t>
                      </m:r>
                      <m:r>
                        <a:rPr lang="hr-HR">
                          <a:latin typeface="Cambria Math" panose="02040503050406030204" pitchFamily="18" charset="0"/>
                        </a:rPr>
                        <m:t>𝑑𝑎𝑛𝑎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13" name="TekstniOkvir 12">
                <a:extLst>
                  <a:ext uri="{FF2B5EF4-FFF2-40B4-BE49-F238E27FC236}">
                    <a16:creationId xmlns:a16="http://schemas.microsoft.com/office/drawing/2014/main" id="{878689CA-0092-4522-A10B-9475FCA9D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558" y="5336049"/>
                <a:ext cx="4572000" cy="8327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866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12" grpId="0" animBg="1"/>
      <p:bldP spid="12" grpId="1" animBg="1"/>
      <p:bldP spid="13" grpId="0" animBg="1"/>
      <p:bldP spid="13" grpId="1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961</TotalTime>
  <Words>708</Words>
  <Application>Microsoft Office PowerPoint</Application>
  <PresentationFormat>Prikaz na zaslonu (4:3)</PresentationFormat>
  <Paragraphs>112</Paragraphs>
  <Slides>28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2</vt:i4>
      </vt:variant>
      <vt:variant>
        <vt:lpstr>Naslovi slajdova</vt:lpstr>
      </vt:variant>
      <vt:variant>
        <vt:i4>28</vt:i4>
      </vt:variant>
    </vt:vector>
  </HeadingPairs>
  <TitlesOfParts>
    <vt:vector size="34" baseType="lpstr">
      <vt:lpstr>Calibri</vt:lpstr>
      <vt:lpstr>Cambria Math</vt:lpstr>
      <vt:lpstr>Wingdings 2</vt:lpstr>
      <vt:lpstr>Equity</vt:lpstr>
      <vt:lpstr>Jednadžba</vt:lpstr>
      <vt:lpstr>Equation</vt:lpstr>
      <vt:lpstr>Eksponencijalna i logaritamska funkcija u primjeni</vt:lpstr>
      <vt:lpstr>Uvod dio sata – nastavni listić</vt:lpstr>
      <vt:lpstr>Nastavni listić</vt:lpstr>
      <vt:lpstr>Središnji dio sata</vt:lpstr>
      <vt:lpstr>Populacija</vt:lpstr>
      <vt:lpstr>Primjer 1. Bakterije </vt:lpstr>
      <vt:lpstr>Rješenje primjera 1 </vt:lpstr>
      <vt:lpstr>Primjer 2. Insekti </vt:lpstr>
      <vt:lpstr>Rješenje primjera 2.</vt:lpstr>
      <vt:lpstr>Primjer 3. Stanovništvo grada </vt:lpstr>
      <vt:lpstr>Rješenje primjera 2.  </vt:lpstr>
      <vt:lpstr>PowerPoint prezentacija</vt:lpstr>
      <vt:lpstr>Primjer 4. Očitavanje s grafa</vt:lpstr>
      <vt:lpstr>pH – kemijska kiselost</vt:lpstr>
      <vt:lpstr>Primjer 1. pH mlijeka</vt:lpstr>
      <vt:lpstr>Rješenje primjera 1.</vt:lpstr>
      <vt:lpstr>Primjer 2. Vodikovi ioni </vt:lpstr>
      <vt:lpstr>Rješenje primjera 2. </vt:lpstr>
      <vt:lpstr>Glasnoća zvuka</vt:lpstr>
      <vt:lpstr>Razina glasnoće</vt:lpstr>
      <vt:lpstr>Primjer 1. (zadatak 10, str. 111)</vt:lpstr>
      <vt:lpstr>Primjer 2. (zadatak 11, str. 112)</vt:lpstr>
      <vt:lpstr>Zadaci s Državne mature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Company>MZO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ksponencijalna i logaritamska funkcija u primjeni</dc:title>
  <dc:creator>ucenik</dc:creator>
  <cp:lastModifiedBy>Lidija Blagojević</cp:lastModifiedBy>
  <cp:revision>42</cp:revision>
  <dcterms:created xsi:type="dcterms:W3CDTF">2015-10-13T15:27:48Z</dcterms:created>
  <dcterms:modified xsi:type="dcterms:W3CDTF">2021-11-05T17:24:59Z</dcterms:modified>
</cp:coreProperties>
</file>